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510CD5" w14:textId="66EE2789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center"/>
        <w:rPr>
          <w:rFonts w:ascii="Times New Roman" w:hAnsi="Times New Roman" w:cs="Times New Roman"/>
          <w:b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b/>
          <w:color w:val="FF6600"/>
          <w:sz w:val="24"/>
          <w:szCs w:val="24"/>
        </w:rPr>
        <w:t>COMPETENŢE</w:t>
      </w:r>
      <w:r w:rsidRPr="00DD20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DD2093">
        <w:rPr>
          <w:rFonts w:ascii="Times New Roman" w:hAnsi="Times New Roman" w:cs="Times New Roman"/>
          <w:b/>
          <w:color w:val="FF6600"/>
          <w:sz w:val="24"/>
          <w:szCs w:val="24"/>
        </w:rPr>
        <w:t>GENERALE</w:t>
      </w:r>
      <w:r w:rsidRPr="00DD20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color w:val="000000"/>
          <w:sz w:val="24"/>
          <w:szCs w:val="24"/>
        </w:rPr>
        <w:t>și</w:t>
      </w:r>
      <w:proofErr w:type="spellEnd"/>
      <w:r w:rsidRPr="00DD20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DD2093">
        <w:rPr>
          <w:rFonts w:ascii="Times New Roman" w:hAnsi="Times New Roman" w:cs="Times New Roman"/>
          <w:b/>
          <w:color w:val="003366"/>
          <w:sz w:val="24"/>
          <w:szCs w:val="24"/>
        </w:rPr>
        <w:t>COMPETENŢE SPECIFICE</w:t>
      </w:r>
    </w:p>
    <w:p w14:paraId="540E6E4A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48A9E78C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FF6600"/>
          <w:sz w:val="24"/>
          <w:szCs w:val="24"/>
        </w:rPr>
      </w:pPr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1.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Identificarea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unor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date,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mărim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ș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relați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matematice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contextul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care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acestea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apar </w:t>
      </w:r>
    </w:p>
    <w:p w14:paraId="3924B775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1.1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Identific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umere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atura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ontext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variate </w:t>
      </w:r>
    </w:p>
    <w:p w14:paraId="509ED5ED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1.2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Identific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fracţi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ordina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sa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zecima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ontext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variate </w:t>
      </w:r>
    </w:p>
    <w:p w14:paraId="7881B771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1.3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Identific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oţiun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geometric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lementa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ş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ităţ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măsură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diferit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ontext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23675BCB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FF6600"/>
          <w:sz w:val="24"/>
          <w:szCs w:val="24"/>
        </w:rPr>
      </w:pPr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2.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Prelucrarea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unor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date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matematice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de tip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cantitativ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,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calitativ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, structural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cuprinse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diverse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surse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informaționale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</w:p>
    <w:p w14:paraId="4F394A65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2.1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fectu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alcu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cu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ume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atura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folosind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operaţii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ritmetic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ş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roprietăţi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cestor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63E7E1C0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2.2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fectu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alcu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cu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fracţi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folosind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roprietăţ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al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operaţi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ritmetic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51CC7384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2.3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tiliz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instrumente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geometric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entr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măsur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sa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entr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onstru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onfigurați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geometric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2B7876F5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FF6600"/>
          <w:sz w:val="24"/>
          <w:szCs w:val="24"/>
        </w:rPr>
      </w:pPr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3.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Utilizarea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conceptelor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ș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gram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a</w:t>
      </w:r>
      <w:proofErr w:type="gram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algoritmilor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specific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diverse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contexte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matematice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</w:p>
    <w:p w14:paraId="47784CFA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3.1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tiliz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regul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alcul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entr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fectu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operaţi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cu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ume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atura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ş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entr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divizibilitat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6D2DE098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3.2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tiliz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lgoritm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entr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fectu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operaţi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cu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fracţi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ordina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sa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zecima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140E15E4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3.3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Determin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erimetre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</w:t>
      </w:r>
      <w:proofErr w:type="gram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</w:t>
      </w:r>
      <w:proofErr w:type="gram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ri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(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ătrat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dreptungh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)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ş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volume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(cub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aralelipiped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dreptunghic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)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ş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xprim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cestor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ităţ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măsură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orespunzătoa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7B6A8A3D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FF6600"/>
          <w:sz w:val="24"/>
          <w:szCs w:val="24"/>
        </w:rPr>
      </w:pPr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4.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Exprimarea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limbajul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specific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matematici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gram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a</w:t>
      </w:r>
      <w:proofErr w:type="gram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informațiilor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,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concluziilor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ș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demersurilor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de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rezolvare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pentru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o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situaţie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dată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</w:p>
    <w:p w14:paraId="41465220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4.1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xprim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limbaj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matematic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roprietăţ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referitoa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l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omparăr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proximăr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stimăr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ş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al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operaţi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cu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ume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atura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41C97B27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4.2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tiliz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limbajulu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specific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fracţi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/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rocente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situați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ate </w:t>
      </w:r>
    </w:p>
    <w:p w14:paraId="698665BA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4.3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Transpune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limbaj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specific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roblem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practic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referitoa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l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erimet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ri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volume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tilizând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transform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onvenabilă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ităţ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măsură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63F97340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FF6600"/>
          <w:sz w:val="24"/>
          <w:szCs w:val="24"/>
        </w:rPr>
      </w:pPr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5.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Analizarea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caracteristicilor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matematice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ale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une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situaţi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date </w:t>
      </w:r>
    </w:p>
    <w:p w14:paraId="73C7408E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5.1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naliz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situaţi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at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car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intervi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ume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atura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entr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gram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</w:t>
      </w:r>
      <w:proofErr w:type="gram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stim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sa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entr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verific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validitat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alcu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3E046D6A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5.2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naliz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situaţi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at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car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intervi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fracţi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entr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gram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</w:t>
      </w:r>
      <w:proofErr w:type="gram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stim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sa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entru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verific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validitat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alcu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4AE64FA7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5.3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Interpret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ri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recunoaște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lemente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măsur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lor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ș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relații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dint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e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configuraţi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geometric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dint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-o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roblemă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dată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008A92D6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FF6600"/>
          <w:sz w:val="24"/>
          <w:szCs w:val="24"/>
        </w:rPr>
      </w:pPr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6. Modelarea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matematică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a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une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situaţi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date,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prin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integrarea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achizițiilor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din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diferite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>domenii</w:t>
      </w:r>
      <w:proofErr w:type="spellEnd"/>
      <w:r w:rsidRPr="00DD2093">
        <w:rPr>
          <w:rFonts w:ascii="Times New Roman" w:hAnsi="Times New Roman" w:cs="Times New Roman"/>
          <w:b/>
          <w:bCs/>
          <w:iCs/>
          <w:color w:val="FF6600"/>
          <w:sz w:val="24"/>
          <w:szCs w:val="24"/>
        </w:rPr>
        <w:t xml:space="preserve"> </w:t>
      </w:r>
    </w:p>
    <w:p w14:paraId="5F2FD510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lastRenderedPageBreak/>
        <w:t xml:space="preserve">6.1. Modelare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matematică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folosind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ume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natura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e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situați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ate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rezolv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robleme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obţinut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ri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metod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ritmetic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ş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interpret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rezultatulu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490D9EEE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6.2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Reprezent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matematică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folosind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fracțiil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e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situaţi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ate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în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context intr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ș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interdisciplina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(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geografi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fizică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conomi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etc.) </w:t>
      </w:r>
    </w:p>
    <w:p w14:paraId="2A96E6C8" w14:textId="77777777" w:rsidR="0025073E" w:rsidRPr="00DD2093" w:rsidRDefault="0025073E" w:rsidP="00B60D84">
      <w:pPr>
        <w:autoSpaceDE w:val="0"/>
        <w:autoSpaceDN w:val="0"/>
        <w:adjustRightInd w:val="0"/>
        <w:spacing w:before="80" w:after="80" w:line="276" w:lineRule="auto"/>
        <w:jc w:val="both"/>
        <w:rPr>
          <w:rFonts w:ascii="Times New Roman" w:hAnsi="Times New Roman" w:cs="Times New Roman"/>
          <w:color w:val="003366"/>
          <w:sz w:val="24"/>
          <w:szCs w:val="24"/>
        </w:rPr>
      </w:pPr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6.3.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Analiz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problem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practice car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includ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element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geometri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studiat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, cu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referire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l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unităţ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de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măsură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şi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la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interpretarea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  <w:proofErr w:type="spellStart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>rezultatelor</w:t>
      </w:r>
      <w:proofErr w:type="spellEnd"/>
      <w:r w:rsidRPr="00DD2093">
        <w:rPr>
          <w:rFonts w:ascii="Times New Roman" w:hAnsi="Times New Roman" w:cs="Times New Roman"/>
          <w:iCs/>
          <w:color w:val="003366"/>
          <w:sz w:val="24"/>
          <w:szCs w:val="24"/>
        </w:rPr>
        <w:t xml:space="preserve"> </w:t>
      </w:r>
    </w:p>
    <w:p w14:paraId="160C134A" w14:textId="25BAEC9C" w:rsidR="005D7AAE" w:rsidRPr="00DD2093" w:rsidRDefault="005D7AAE" w:rsidP="00B60D84">
      <w:pPr>
        <w:spacing w:before="80" w:after="80" w:line="276" w:lineRule="auto"/>
        <w:rPr>
          <w:rFonts w:ascii="Times New Roman" w:hAnsi="Times New Roman" w:cs="Times New Roman"/>
          <w:sz w:val="24"/>
          <w:szCs w:val="24"/>
        </w:rPr>
      </w:pPr>
    </w:p>
    <w:p w14:paraId="0F13D1E0" w14:textId="06673082" w:rsidR="00C760FF" w:rsidRPr="00DD2093" w:rsidRDefault="00C760FF" w:rsidP="00B60D84">
      <w:pPr>
        <w:spacing w:before="80" w:after="80" w:line="276" w:lineRule="auto"/>
        <w:rPr>
          <w:rFonts w:ascii="Times New Roman" w:hAnsi="Times New Roman" w:cs="Times New Roman"/>
          <w:sz w:val="24"/>
          <w:szCs w:val="24"/>
        </w:rPr>
      </w:pPr>
    </w:p>
    <w:p w14:paraId="0CED969C" w14:textId="77777777" w:rsidR="002578E0" w:rsidRDefault="002578E0">
      <w:pPr>
        <w:rPr>
          <w:rFonts w:ascii="Times New Roman" w:hAnsi="Times New Roman" w:cs="Times New Roman"/>
          <w:b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  <w:lang w:val="pt-BR"/>
        </w:rPr>
        <w:br w:type="page"/>
      </w:r>
    </w:p>
    <w:p w14:paraId="5E93AE6E" w14:textId="3294AE40" w:rsidR="00C760FF" w:rsidRPr="00DD2093" w:rsidRDefault="00C760FF" w:rsidP="00B60D84">
      <w:pPr>
        <w:spacing w:before="80" w:after="8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DD2093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>PLANIFICARE ANUALĂ</w:t>
      </w:r>
    </w:p>
    <w:p w14:paraId="3F5B3102" w14:textId="77777777" w:rsidR="00C760FF" w:rsidRPr="00DD2093" w:rsidRDefault="00C760FF" w:rsidP="00B60D84">
      <w:pPr>
        <w:spacing w:before="80" w:after="80" w:line="276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DD20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CLASA a V-a </w:t>
      </w:r>
    </w:p>
    <w:p w14:paraId="00939309" w14:textId="77777777" w:rsidR="00C760FF" w:rsidRPr="00DD2093" w:rsidRDefault="00C760FF" w:rsidP="00B60D84">
      <w:pPr>
        <w:spacing w:before="80" w:after="80" w:line="276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</w:p>
    <w:p w14:paraId="387C7F83" w14:textId="77777777" w:rsidR="00C760FF" w:rsidRPr="00DD2093" w:rsidRDefault="00C760FF" w:rsidP="00B60D84">
      <w:pPr>
        <w:spacing w:before="80" w:after="80" w:line="276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Disciplina: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 xml:space="preserve"> MATEMATICĂ </w:t>
      </w:r>
    </w:p>
    <w:p w14:paraId="0CFAB262" w14:textId="77777777" w:rsidR="00C760FF" w:rsidRPr="00DD2093" w:rsidRDefault="00C760FF" w:rsidP="00B60D84">
      <w:pPr>
        <w:spacing w:before="80" w:after="80" w:line="276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Număr de ore pe săptămân</w:t>
      </w:r>
      <w:r w:rsidRPr="00DD2093">
        <w:rPr>
          <w:rFonts w:ascii="Times New Roman" w:hAnsi="Times New Roman" w:cs="Times New Roman"/>
          <w:bCs/>
          <w:sz w:val="24"/>
          <w:szCs w:val="24"/>
        </w:rPr>
        <w:t>ă</w:t>
      </w: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: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 xml:space="preserve"> 4 ore</w:t>
      </w:r>
    </w:p>
    <w:p w14:paraId="089A04D7" w14:textId="62F61444" w:rsidR="00C760FF" w:rsidRPr="00DD2093" w:rsidRDefault="00C760FF" w:rsidP="00B60D84">
      <w:pPr>
        <w:spacing w:before="80" w:after="80" w:line="276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Număr săptămâni: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 xml:space="preserve"> 34 (+ </w:t>
      </w: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săptămân</w:t>
      </w:r>
      <w:r w:rsidR="00E474F9">
        <w:rPr>
          <w:rFonts w:ascii="Times New Roman" w:hAnsi="Times New Roman" w:cs="Times New Roman"/>
          <w:bCs/>
          <w:sz w:val="24"/>
          <w:szCs w:val="24"/>
          <w:lang w:val="it-IT"/>
        </w:rPr>
        <w:t>a</w:t>
      </w: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 xml:space="preserve"> „</w:t>
      </w:r>
      <w:r w:rsidRPr="00DD2093">
        <w:rPr>
          <w:rFonts w:ascii="Times New Roman" w:hAnsi="Times New Roman" w:cs="Times New Roman"/>
          <w:bCs/>
          <w:i/>
          <w:sz w:val="24"/>
          <w:szCs w:val="24"/>
          <w:lang w:val="it-IT"/>
        </w:rPr>
        <w:t>Școala altfel”</w:t>
      </w:r>
      <w:r w:rsidRPr="00DD2093">
        <w:rPr>
          <w:rFonts w:ascii="Times New Roman" w:hAnsi="Times New Roman" w:cs="Times New Roman"/>
          <w:b/>
          <w:i/>
          <w:sz w:val="24"/>
          <w:szCs w:val="24"/>
          <w:lang w:val="it-IT"/>
        </w:rPr>
        <w:t xml:space="preserve"> </w:t>
      </w:r>
      <w:r w:rsidRPr="00DD2093">
        <w:rPr>
          <w:rFonts w:ascii="Times New Roman" w:hAnsi="Times New Roman" w:cs="Times New Roman"/>
          <w:b/>
          <w:iCs/>
          <w:sz w:val="24"/>
          <w:szCs w:val="24"/>
          <w:lang w:val="it-IT"/>
        </w:rPr>
        <w:t>+ „</w:t>
      </w:r>
      <w:r w:rsidRPr="00DD2093">
        <w:rPr>
          <w:rFonts w:ascii="Times New Roman" w:hAnsi="Times New Roman" w:cs="Times New Roman"/>
          <w:bCs/>
          <w:i/>
          <w:sz w:val="24"/>
          <w:szCs w:val="24"/>
          <w:lang w:val="it-IT"/>
        </w:rPr>
        <w:t>Săptămâna verde</w:t>
      </w:r>
      <w:r w:rsidRPr="00DD2093">
        <w:rPr>
          <w:rFonts w:ascii="Times New Roman" w:hAnsi="Times New Roman" w:cs="Times New Roman"/>
          <w:b/>
          <w:iCs/>
          <w:sz w:val="24"/>
          <w:szCs w:val="24"/>
          <w:lang w:val="it-IT"/>
        </w:rPr>
        <w:t xml:space="preserve">” 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>)</w:t>
      </w:r>
    </w:p>
    <w:p w14:paraId="17B8582B" w14:textId="0CB0DAF4" w:rsidR="00C760FF" w:rsidRPr="00DD2093" w:rsidRDefault="00C760FF" w:rsidP="00B60D84">
      <w:pPr>
        <w:spacing w:before="80" w:after="80" w:line="276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Număr ore: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 xml:space="preserve"> 136 </w:t>
      </w: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ore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</w:p>
    <w:p w14:paraId="161B159B" w14:textId="77777777" w:rsidR="00C760FF" w:rsidRPr="00DD2093" w:rsidRDefault="00C760FF" w:rsidP="00B60D84">
      <w:pPr>
        <w:spacing w:before="80" w:after="80" w:line="276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</w:p>
    <w:tbl>
      <w:tblPr>
        <w:tblW w:w="12812" w:type="dxa"/>
        <w:tblLook w:val="01E0" w:firstRow="1" w:lastRow="1" w:firstColumn="1" w:lastColumn="1" w:noHBand="0" w:noVBand="0"/>
      </w:tblPr>
      <w:tblGrid>
        <w:gridCol w:w="3362"/>
        <w:gridCol w:w="2496"/>
        <w:gridCol w:w="1096"/>
        <w:gridCol w:w="1781"/>
        <w:gridCol w:w="1855"/>
        <w:gridCol w:w="2222"/>
      </w:tblGrid>
      <w:tr w:rsidR="0036724D" w:rsidRPr="00DD2093" w14:paraId="05F7FE36" w14:textId="6C4414A7" w:rsidTr="0036724D">
        <w:trPr>
          <w:trHeight w:val="670"/>
        </w:trPr>
        <w:tc>
          <w:tcPr>
            <w:tcW w:w="3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276399"/>
            <w:vAlign w:val="center"/>
          </w:tcPr>
          <w:p w14:paraId="6E9FC136" w14:textId="450DE138" w:rsidR="0036724D" w:rsidRPr="002578E0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it-IT"/>
              </w:rPr>
            </w:pPr>
            <w:r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it-IT"/>
              </w:rPr>
              <w:t>Capitolul</w:t>
            </w: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276399"/>
            <w:vAlign w:val="center"/>
          </w:tcPr>
          <w:p w14:paraId="54BF7D6F" w14:textId="35468D19" w:rsidR="0036724D" w:rsidRPr="002578E0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it-IT"/>
              </w:rPr>
            </w:pPr>
            <w:r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it-IT"/>
              </w:rPr>
              <w:t>Unitatea de învă</w:t>
            </w:r>
            <w:r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ţ</w:t>
            </w:r>
            <w:r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it-IT"/>
              </w:rPr>
              <w:t>are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276399"/>
            <w:vAlign w:val="center"/>
          </w:tcPr>
          <w:p w14:paraId="513C00D0" w14:textId="4085E980" w:rsidR="0036724D" w:rsidRPr="002578E0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it-IT"/>
              </w:rPr>
            </w:pPr>
            <w:r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it-IT"/>
              </w:rPr>
              <w:t>Număr de ore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276399"/>
            <w:vAlign w:val="center"/>
          </w:tcPr>
          <w:p w14:paraId="10EBE0D9" w14:textId="3F705AA6" w:rsidR="0036724D" w:rsidRPr="002578E0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it-IT"/>
              </w:rPr>
            </w:pPr>
            <w:r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it-IT"/>
              </w:rPr>
              <w:t>Modulul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276399"/>
            <w:vAlign w:val="center"/>
          </w:tcPr>
          <w:p w14:paraId="0AD92AF4" w14:textId="783F49DC" w:rsidR="0036724D" w:rsidRPr="002578E0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it-IT"/>
              </w:rPr>
            </w:pPr>
            <w:r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it-IT"/>
              </w:rPr>
              <w:t xml:space="preserve">Durata </w:t>
            </w:r>
          </w:p>
        </w:tc>
      </w:tr>
      <w:tr w:rsidR="0036724D" w:rsidRPr="00DD2093" w14:paraId="618FAD88" w14:textId="485195DA" w:rsidTr="0036724D">
        <w:trPr>
          <w:trHeight w:val="308"/>
        </w:trPr>
        <w:tc>
          <w:tcPr>
            <w:tcW w:w="695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</w:tcPr>
          <w:p w14:paraId="6D928F3C" w14:textId="0D6F6DB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Problem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recapitulative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ș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este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inițial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6 ore)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  <w:vAlign w:val="center"/>
          </w:tcPr>
          <w:p w14:paraId="6D623A90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  <w:p w14:paraId="20AE80CB" w14:textId="63BC367A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</w:tcPr>
          <w:p w14:paraId="392010C2" w14:textId="06322172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22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0E0A0"/>
          </w:tcPr>
          <w:p w14:paraId="24C82FEA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5A4C8AE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7 </w:t>
            </w: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sapt</w:t>
            </w:r>
            <w:proofErr w:type="spellEnd"/>
          </w:p>
          <w:p w14:paraId="70CDFE56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CEEA369" w14:textId="0FD4CFB3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6 + 22 = 28 (ore)</w:t>
            </w:r>
          </w:p>
        </w:tc>
      </w:tr>
      <w:tr w:rsidR="0036724D" w:rsidRPr="00DD2093" w14:paraId="5E4A23E7" w14:textId="69FFDD77" w:rsidTr="0036724D">
        <w:trPr>
          <w:trHeight w:val="459"/>
        </w:trPr>
        <w:tc>
          <w:tcPr>
            <w:tcW w:w="336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0E0A0"/>
          </w:tcPr>
          <w:p w14:paraId="1DBA23BF" w14:textId="69603999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NUMERE NATURALE</w:t>
            </w:r>
          </w:p>
          <w:p w14:paraId="2A1411F3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22 ore –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modulul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I)</w:t>
            </w:r>
          </w:p>
          <w:p w14:paraId="50B7531C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1FE42D3E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39EF89FA" w14:textId="385B32D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  <w:vAlign w:val="center"/>
          </w:tcPr>
          <w:p w14:paraId="2735A6BF" w14:textId="5A0ED986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Numer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natural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  <w:vAlign w:val="center"/>
          </w:tcPr>
          <w:p w14:paraId="5D45EAB6" w14:textId="70646F6D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</w:tcPr>
          <w:p w14:paraId="2561633E" w14:textId="4682D1B1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0E0A0"/>
          </w:tcPr>
          <w:p w14:paraId="17E014D8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5E8351F1" w14:textId="77777777" w:rsidTr="0036724D">
        <w:trPr>
          <w:trHeight w:val="459"/>
        </w:trPr>
        <w:tc>
          <w:tcPr>
            <w:tcW w:w="336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0E0A0"/>
          </w:tcPr>
          <w:p w14:paraId="02C75E10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  <w:vAlign w:val="center"/>
          </w:tcPr>
          <w:p w14:paraId="35702BA8" w14:textId="0ECF8B2A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Operaţi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numer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natural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  <w:vAlign w:val="center"/>
          </w:tcPr>
          <w:p w14:paraId="2B47AD71" w14:textId="62646DDD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</w:tcPr>
          <w:p w14:paraId="77D5979F" w14:textId="0D655028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0E0A0"/>
          </w:tcPr>
          <w:p w14:paraId="5826AB37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7796A59B" w14:textId="77777777" w:rsidTr="0036724D">
        <w:trPr>
          <w:trHeight w:val="459"/>
        </w:trPr>
        <w:tc>
          <w:tcPr>
            <w:tcW w:w="336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0E0A0"/>
          </w:tcPr>
          <w:p w14:paraId="18FC055D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  <w:vAlign w:val="center"/>
          </w:tcPr>
          <w:p w14:paraId="17668D11" w14:textId="05EED74A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uteri cu exponent natural ale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unu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număr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natural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  <w:vAlign w:val="center"/>
          </w:tcPr>
          <w:p w14:paraId="543E7534" w14:textId="1CFFA4EB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</w:tcPr>
          <w:p w14:paraId="7B233649" w14:textId="02C0C53C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0E0A0"/>
          </w:tcPr>
          <w:p w14:paraId="10E68C07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5A50ACA8" w14:textId="0A8C6A8E" w:rsidTr="0036724D">
        <w:trPr>
          <w:trHeight w:val="459"/>
        </w:trPr>
        <w:tc>
          <w:tcPr>
            <w:tcW w:w="336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</w:tcPr>
          <w:p w14:paraId="0198B9A8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  <w:vAlign w:val="center"/>
          </w:tcPr>
          <w:p w14:paraId="0AFE4A93" w14:textId="358D1CDA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Evaluar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  <w:vAlign w:val="center"/>
          </w:tcPr>
          <w:p w14:paraId="587F98AE" w14:textId="63FC88A3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</w:tcPr>
          <w:p w14:paraId="32113CA7" w14:textId="6A12CCB9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E0A0"/>
          </w:tcPr>
          <w:p w14:paraId="47E07305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3CDBDC21" w14:textId="08A971D1" w:rsidTr="0036724D">
        <w:trPr>
          <w:trHeight w:val="397"/>
        </w:trPr>
        <w:tc>
          <w:tcPr>
            <w:tcW w:w="336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CCFF99"/>
          </w:tcPr>
          <w:p w14:paraId="5A747E85" w14:textId="5B7ECDD5" w:rsidR="00E474F9" w:rsidRDefault="00E474F9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NUMERE NATURALE</w:t>
            </w:r>
            <w:r w:rsidR="0036724D"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27F2AD94" w14:textId="2C79DF33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11 ore –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modulul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II)</w:t>
            </w:r>
          </w:p>
          <w:p w14:paraId="1DC3C35F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color w:val="990033"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6B0CD864" w14:textId="5B170911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Metode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aritmetic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rezolvar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problemelor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matematică</w:t>
            </w:r>
            <w:proofErr w:type="spellEnd"/>
          </w:p>
        </w:tc>
        <w:tc>
          <w:tcPr>
            <w:tcW w:w="178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4BF97A76" w14:textId="4E4AB7F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5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544B7BA7" w14:textId="229342E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</w:tc>
        <w:tc>
          <w:tcPr>
            <w:tcW w:w="22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CCFF99"/>
          </w:tcPr>
          <w:p w14:paraId="26A751D7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A9871B9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8 </w:t>
            </w: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sapt</w:t>
            </w:r>
            <w:proofErr w:type="spellEnd"/>
          </w:p>
          <w:p w14:paraId="6877268A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7802116" w14:textId="36FE9F9E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11 + 21 = 32 (ore)</w:t>
            </w:r>
          </w:p>
        </w:tc>
      </w:tr>
      <w:tr w:rsidR="0036724D" w:rsidRPr="00DD2093" w14:paraId="04E4EEDF" w14:textId="77777777" w:rsidTr="0036724D">
        <w:trPr>
          <w:trHeight w:val="735"/>
        </w:trPr>
        <w:tc>
          <w:tcPr>
            <w:tcW w:w="336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CCFF99"/>
          </w:tcPr>
          <w:p w14:paraId="6BF11C63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color w:val="990033"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1BDAE001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78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36D04F45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707DD9CA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2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CCFF99"/>
          </w:tcPr>
          <w:p w14:paraId="2718FE6A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251F51CC" w14:textId="398231BE" w:rsidTr="0036724D">
        <w:trPr>
          <w:trHeight w:val="391"/>
        </w:trPr>
        <w:tc>
          <w:tcPr>
            <w:tcW w:w="336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</w:tcPr>
          <w:p w14:paraId="56D001B1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color w:val="990033"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542FC1E9" w14:textId="7A2ACB8E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Divizibilitatea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numerelor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natural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6BE0AB7A" w14:textId="39E6A98A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</w:tcPr>
          <w:p w14:paraId="4471C8B1" w14:textId="20F26218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CCFF99"/>
          </w:tcPr>
          <w:p w14:paraId="52BB1D50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31524090" w14:textId="6F60775A" w:rsidTr="0036724D">
        <w:trPr>
          <w:trHeight w:val="441"/>
        </w:trPr>
        <w:tc>
          <w:tcPr>
            <w:tcW w:w="336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CCFF99"/>
          </w:tcPr>
          <w:p w14:paraId="29AAE2DE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color w:val="990033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color w:val="990033"/>
                <w:sz w:val="24"/>
                <w:szCs w:val="24"/>
              </w:rPr>
              <w:t>FRACȚII ORDINARE</w:t>
            </w:r>
          </w:p>
          <w:p w14:paraId="4C31C2C8" w14:textId="2E5A43E8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color w:val="990033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color w:val="990033"/>
                <w:sz w:val="24"/>
                <w:szCs w:val="24"/>
              </w:rPr>
              <w:t>(21 ore)</w:t>
            </w: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1A23AEAA" w14:textId="04DDCDED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Fracți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ordinar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5677144A" w14:textId="0078C510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</w:tcPr>
          <w:p w14:paraId="48530B18" w14:textId="72D498D5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CCFF99"/>
          </w:tcPr>
          <w:p w14:paraId="62CFAA1C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11A03C0A" w14:textId="77777777" w:rsidTr="0036724D">
        <w:trPr>
          <w:trHeight w:val="441"/>
        </w:trPr>
        <w:tc>
          <w:tcPr>
            <w:tcW w:w="336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CCFF99"/>
          </w:tcPr>
          <w:p w14:paraId="0F1BA9D3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color w:val="990033"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334EB3C2" w14:textId="6C71AF76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Operați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fracți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ordinar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6D52E47A" w14:textId="1BE5BBB8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</w:tcPr>
          <w:p w14:paraId="201415B5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2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CCFF99"/>
          </w:tcPr>
          <w:p w14:paraId="3D917E1F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19111016" w14:textId="53BDDC19" w:rsidTr="0036724D">
        <w:trPr>
          <w:trHeight w:val="441"/>
        </w:trPr>
        <w:tc>
          <w:tcPr>
            <w:tcW w:w="336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</w:tcPr>
          <w:p w14:paraId="21B83ABA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color w:val="990033"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5B9C9144" w14:textId="2C0A49A6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Evaluar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  <w:vAlign w:val="center"/>
          </w:tcPr>
          <w:p w14:paraId="207DCD6C" w14:textId="3B4290FB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</w:tcPr>
          <w:p w14:paraId="153E7B68" w14:textId="16385C00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99"/>
          </w:tcPr>
          <w:p w14:paraId="35B18273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6309EB7D" w14:textId="75E647AC" w:rsidTr="0036724D">
        <w:trPr>
          <w:trHeight w:val="477"/>
        </w:trPr>
        <w:tc>
          <w:tcPr>
            <w:tcW w:w="336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EA7"/>
          </w:tcPr>
          <w:p w14:paraId="0F1DBD11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FRACȚII ZECIMALE</w:t>
            </w:r>
          </w:p>
          <w:p w14:paraId="65F7208A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24 ore –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modulul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III)</w:t>
            </w:r>
          </w:p>
          <w:p w14:paraId="417D0A60" w14:textId="1DE2D1D9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EA7"/>
            <w:vAlign w:val="center"/>
          </w:tcPr>
          <w:p w14:paraId="42C8E1DA" w14:textId="33B1A7BF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Fracți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zecimal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EA7"/>
            <w:vAlign w:val="center"/>
          </w:tcPr>
          <w:p w14:paraId="5A8CB508" w14:textId="7C4A2E9B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EA7"/>
          </w:tcPr>
          <w:p w14:paraId="2C662320" w14:textId="3C5B5826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II</w:t>
            </w:r>
          </w:p>
        </w:tc>
        <w:tc>
          <w:tcPr>
            <w:tcW w:w="22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EA7"/>
          </w:tcPr>
          <w:p w14:paraId="26DA8DCF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26B78D7" w14:textId="3FF4A13E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 </w:t>
            </w: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sapt</w:t>
            </w:r>
            <w:proofErr w:type="spellEnd"/>
          </w:p>
          <w:p w14:paraId="1E587FC8" w14:textId="7CB36E74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24 ore</w:t>
            </w:r>
          </w:p>
        </w:tc>
      </w:tr>
      <w:tr w:rsidR="0036724D" w:rsidRPr="00DD2093" w14:paraId="03CFD3DB" w14:textId="77777777" w:rsidTr="0036724D">
        <w:trPr>
          <w:trHeight w:val="477"/>
        </w:trPr>
        <w:tc>
          <w:tcPr>
            <w:tcW w:w="336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EA7"/>
          </w:tcPr>
          <w:p w14:paraId="0FFF7963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EA7"/>
            <w:vAlign w:val="center"/>
          </w:tcPr>
          <w:p w14:paraId="56E09717" w14:textId="117A88A3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Operați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fracți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zecimal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EA7"/>
            <w:vAlign w:val="center"/>
          </w:tcPr>
          <w:p w14:paraId="01113C2E" w14:textId="041F6315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EA7"/>
          </w:tcPr>
          <w:p w14:paraId="0D3E56A1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2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EA7"/>
          </w:tcPr>
          <w:p w14:paraId="2B8E0E85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615C5467" w14:textId="442ADD85" w:rsidTr="0036724D">
        <w:trPr>
          <w:trHeight w:val="477"/>
        </w:trPr>
        <w:tc>
          <w:tcPr>
            <w:tcW w:w="336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EA7"/>
          </w:tcPr>
          <w:p w14:paraId="31361C23" w14:textId="34FAA8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EA7"/>
            <w:vAlign w:val="center"/>
          </w:tcPr>
          <w:p w14:paraId="6AA36D00" w14:textId="7503E35B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Evaluar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EA7"/>
            <w:vAlign w:val="center"/>
          </w:tcPr>
          <w:p w14:paraId="1A9979E3" w14:textId="4D79A5D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EA7"/>
          </w:tcPr>
          <w:p w14:paraId="0CE5A7A0" w14:textId="4EDC12D4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II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EA7"/>
          </w:tcPr>
          <w:p w14:paraId="3B810432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5DEF74AF" w14:textId="5F8AB393" w:rsidTr="0036724D">
        <w:trPr>
          <w:trHeight w:val="670"/>
        </w:trPr>
        <w:tc>
          <w:tcPr>
            <w:tcW w:w="336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CCCCFF"/>
          </w:tcPr>
          <w:p w14:paraId="2A620323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20 ore –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modulul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IV)</w:t>
            </w:r>
          </w:p>
          <w:p w14:paraId="0D1F22E5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7E8A621C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168FF9C0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„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Săptămâna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verd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” – Modul IV</w:t>
            </w: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</w:tcPr>
          <w:p w14:paraId="1520516F" w14:textId="62341F78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Operați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fracți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zecimal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</w:tcPr>
          <w:p w14:paraId="33EB1E20" w14:textId="708ED1FB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</w:tcPr>
          <w:p w14:paraId="6E36A81C" w14:textId="6EDC3C3D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V</w:t>
            </w:r>
          </w:p>
        </w:tc>
        <w:tc>
          <w:tcPr>
            <w:tcW w:w="22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CCCCFF"/>
          </w:tcPr>
          <w:p w14:paraId="6A14C1BB" w14:textId="7C4E87D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 + 1 </w:t>
            </w: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sapt</w:t>
            </w:r>
            <w:proofErr w:type="spellEnd"/>
          </w:p>
          <w:p w14:paraId="2AABB2A4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717FE31" w14:textId="7C62A871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20 ore</w:t>
            </w:r>
          </w:p>
        </w:tc>
      </w:tr>
      <w:tr w:rsidR="0036724D" w:rsidRPr="00DD2093" w14:paraId="75034E35" w14:textId="1E7F9E4E" w:rsidTr="0036724D">
        <w:trPr>
          <w:trHeight w:val="670"/>
        </w:trPr>
        <w:tc>
          <w:tcPr>
            <w:tcW w:w="336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CCCCFF"/>
          </w:tcPr>
          <w:p w14:paraId="69A5BC9F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</w:tcPr>
          <w:p w14:paraId="73EF0EFE" w14:textId="2C6CEBFB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Problem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practice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rezolvat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prin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metod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aritmetic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</w:tcPr>
          <w:p w14:paraId="351F0F66" w14:textId="53936F81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</w:tcPr>
          <w:p w14:paraId="039E8FE7" w14:textId="45668AFE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V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CCCCFF"/>
          </w:tcPr>
          <w:p w14:paraId="20E8DD85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4CE0671A" w14:textId="20870039" w:rsidTr="0036724D">
        <w:trPr>
          <w:trHeight w:val="670"/>
        </w:trPr>
        <w:tc>
          <w:tcPr>
            <w:tcW w:w="336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CCCCFF"/>
          </w:tcPr>
          <w:p w14:paraId="7D47CCA6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</w:tcPr>
          <w:p w14:paraId="6598EF2D" w14:textId="164201B2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Problem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organizar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datelor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</w:tcPr>
          <w:p w14:paraId="371C7EE5" w14:textId="26EF2A4B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</w:tcPr>
          <w:p w14:paraId="5B3CF719" w14:textId="602FCCB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V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CCCCFF"/>
          </w:tcPr>
          <w:p w14:paraId="76205A6E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4EF34647" w14:textId="523A11FD" w:rsidTr="0036724D">
        <w:trPr>
          <w:trHeight w:val="670"/>
        </w:trPr>
        <w:tc>
          <w:tcPr>
            <w:tcW w:w="336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</w:tcPr>
          <w:p w14:paraId="26974195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</w:tcPr>
          <w:p w14:paraId="049D2D7B" w14:textId="4682E4FB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Evaluar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</w:tcPr>
          <w:p w14:paraId="1CE66CA0" w14:textId="236F98BD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</w:tcPr>
          <w:p w14:paraId="4EE1FEA8" w14:textId="7EB1CCAF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V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</w:tcPr>
          <w:p w14:paraId="18D103A2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27A5374D" w14:textId="258526D5" w:rsidTr="00DD2093">
        <w:trPr>
          <w:trHeight w:val="537"/>
        </w:trPr>
        <w:tc>
          <w:tcPr>
            <w:tcW w:w="336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9F5D"/>
          </w:tcPr>
          <w:p w14:paraId="787EE949" w14:textId="77777777" w:rsidR="0036724D" w:rsidRPr="002578E0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</w:pPr>
            <w:r w:rsidRPr="002578E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ELEMENTE DE GEOMETRIE ȘI UNITĂȚI DE MĂSURĂ</w:t>
            </w:r>
          </w:p>
          <w:p w14:paraId="6AFAEEC0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(22 ore)</w:t>
            </w:r>
          </w:p>
          <w:p w14:paraId="7BD8D988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25D3C45D" w14:textId="7BE39EC4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„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Școala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altfel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” – Modul V</w:t>
            </w: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0B1127D8" w14:textId="754E6860" w:rsidR="0036724D" w:rsidRPr="00E474F9" w:rsidRDefault="00870811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>Punct</w:t>
            </w:r>
            <w:proofErr w:type="spellEnd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>dreaptă</w:t>
            </w:r>
            <w:proofErr w:type="spellEnd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 xml:space="preserve">, plan. </w:t>
            </w:r>
            <w:proofErr w:type="spellStart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>Semidreaptă</w:t>
            </w:r>
            <w:proofErr w:type="spellEnd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>semiplan</w:t>
            </w:r>
            <w:proofErr w:type="spellEnd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 xml:space="preserve">, segment de </w:t>
            </w:r>
            <w:proofErr w:type="spellStart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>dreaptă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2C32372D" w14:textId="629CDDB3" w:rsidR="0036724D" w:rsidRPr="00DD2093" w:rsidRDefault="00DD2093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1D7B8B8C" w14:textId="1762A347" w:rsidR="0036724D" w:rsidRPr="00DD2093" w:rsidRDefault="0036724D" w:rsidP="00DD209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</w:p>
        </w:tc>
        <w:tc>
          <w:tcPr>
            <w:tcW w:w="22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9F5D"/>
          </w:tcPr>
          <w:p w14:paraId="138FDE69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8 + 1 </w:t>
            </w: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sapt</w:t>
            </w:r>
            <w:proofErr w:type="spellEnd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6440EA3D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02F9013" w14:textId="04837AD0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22 + 10 = 32 (ore)</w:t>
            </w:r>
          </w:p>
        </w:tc>
      </w:tr>
      <w:tr w:rsidR="00DD2093" w:rsidRPr="00DD2093" w14:paraId="48E4C780" w14:textId="77777777" w:rsidTr="0036724D">
        <w:trPr>
          <w:trHeight w:val="537"/>
        </w:trPr>
        <w:tc>
          <w:tcPr>
            <w:tcW w:w="336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9F5D"/>
          </w:tcPr>
          <w:p w14:paraId="1EA2B564" w14:textId="77777777" w:rsidR="00DD2093" w:rsidRPr="00DD2093" w:rsidRDefault="00DD2093" w:rsidP="00DD2093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63157D51" w14:textId="4426E677" w:rsidR="00DD2093" w:rsidRPr="00E474F9" w:rsidRDefault="00DD2093" w:rsidP="00DD2093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NewRoman" w:hAnsi="TimesNewRoman" w:cs="TimesNewRoman"/>
                <w:sz w:val="24"/>
                <w:szCs w:val="24"/>
              </w:rPr>
            </w:pPr>
            <w:proofErr w:type="spellStart"/>
            <w:r w:rsidRPr="00E474F9">
              <w:rPr>
                <w:rFonts w:ascii="TimesNewRoman" w:hAnsi="TimesNewRoman" w:cs="TimesNewRoman"/>
                <w:sz w:val="24"/>
                <w:szCs w:val="24"/>
              </w:rPr>
              <w:t>Unghiuri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4A756AE9" w14:textId="6858B30C" w:rsidR="00DD2093" w:rsidRPr="00DD2093" w:rsidRDefault="00DD2093" w:rsidP="00DD209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 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</w:tcPr>
          <w:p w14:paraId="1593485C" w14:textId="746B3C6A" w:rsidR="00DD2093" w:rsidRPr="00DD2093" w:rsidRDefault="00DD2093" w:rsidP="00DD209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</w:p>
        </w:tc>
        <w:tc>
          <w:tcPr>
            <w:tcW w:w="222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9F5D"/>
          </w:tcPr>
          <w:p w14:paraId="4E4BB17C" w14:textId="77777777" w:rsidR="00DD2093" w:rsidRPr="00DD2093" w:rsidRDefault="00DD2093" w:rsidP="00DD209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D2093" w:rsidRPr="00DD2093" w14:paraId="7C53AAEE" w14:textId="77777777" w:rsidTr="0036724D">
        <w:trPr>
          <w:trHeight w:val="537"/>
        </w:trPr>
        <w:tc>
          <w:tcPr>
            <w:tcW w:w="336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9F5D"/>
          </w:tcPr>
          <w:p w14:paraId="432F2AB2" w14:textId="77777777" w:rsidR="00DD2093" w:rsidRPr="00DD2093" w:rsidRDefault="00DD2093" w:rsidP="00DD2093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0385D924" w14:textId="570CF203" w:rsidR="00DD2093" w:rsidRPr="00E474F9" w:rsidRDefault="00DD2093" w:rsidP="00DD209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>Figuri</w:t>
            </w:r>
            <w:proofErr w:type="spellEnd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>congruente</w:t>
            </w:r>
            <w:proofErr w:type="spellEnd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>Axă</w:t>
            </w:r>
            <w:proofErr w:type="spellEnd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E474F9">
              <w:rPr>
                <w:rFonts w:ascii="Times New Roman" w:hAnsi="Times New Roman" w:cs="Times New Roman"/>
                <w:sz w:val="24"/>
                <w:szCs w:val="24"/>
              </w:rPr>
              <w:t>simetrie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40E7F1D3" w14:textId="53B80FE9" w:rsidR="00DD2093" w:rsidRPr="00DD2093" w:rsidRDefault="00DD2093" w:rsidP="00DD209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 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</w:tcPr>
          <w:p w14:paraId="1D350AE3" w14:textId="50F99A7B" w:rsidR="00DD2093" w:rsidRPr="00DD2093" w:rsidRDefault="00DD2093" w:rsidP="00DD209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</w:p>
        </w:tc>
        <w:tc>
          <w:tcPr>
            <w:tcW w:w="222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9F5D"/>
          </w:tcPr>
          <w:p w14:paraId="16EF7B23" w14:textId="77777777" w:rsidR="00DD2093" w:rsidRPr="00DD2093" w:rsidRDefault="00DD2093" w:rsidP="00DD209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1AAB2C6C" w14:textId="3BB6E273" w:rsidTr="0036724D">
        <w:trPr>
          <w:trHeight w:val="537"/>
        </w:trPr>
        <w:tc>
          <w:tcPr>
            <w:tcW w:w="336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9F5D"/>
          </w:tcPr>
          <w:p w14:paraId="319DF81B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4F2A0DAE" w14:textId="4820E92B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Unități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măsură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1B5BB902" w14:textId="4DD0436D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</w:tcPr>
          <w:p w14:paraId="28D551AD" w14:textId="3692D1AB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9F5D"/>
          </w:tcPr>
          <w:p w14:paraId="721A1C6F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68A33CDC" w14:textId="6EC1C190" w:rsidTr="0036724D">
        <w:trPr>
          <w:trHeight w:val="537"/>
        </w:trPr>
        <w:tc>
          <w:tcPr>
            <w:tcW w:w="336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</w:tcPr>
          <w:p w14:paraId="0B75A860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11D2AA3C" w14:textId="1443E35A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Evaluar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59D96B07" w14:textId="58E2C2A3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</w:tcPr>
          <w:p w14:paraId="04EBE455" w14:textId="0E51C16F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9F5D"/>
          </w:tcPr>
          <w:p w14:paraId="1A2B993E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2AB3C7C8" w14:textId="15A2909B" w:rsidTr="0036724D">
        <w:trPr>
          <w:trHeight w:val="551"/>
        </w:trPr>
        <w:tc>
          <w:tcPr>
            <w:tcW w:w="336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9F5D"/>
          </w:tcPr>
          <w:p w14:paraId="738268F3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RECAPITULARE ȘI SISTEMATIZARE</w:t>
            </w:r>
          </w:p>
          <w:p w14:paraId="2BDAE8AC" w14:textId="74783A51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(10 ore)</w:t>
            </w: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5E14EFEB" w14:textId="3BC91296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Recapitular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finală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43BFA899" w14:textId="2CFB2A7B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</w:tcPr>
          <w:p w14:paraId="044C8C27" w14:textId="53A08209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9F5D"/>
          </w:tcPr>
          <w:p w14:paraId="18923CD0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1A88D117" w14:textId="3D33BB60" w:rsidTr="0036724D">
        <w:trPr>
          <w:trHeight w:val="550"/>
        </w:trPr>
        <w:tc>
          <w:tcPr>
            <w:tcW w:w="336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</w:tcPr>
          <w:p w14:paraId="5731F386" w14:textId="77777777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741BC814" w14:textId="081CE2B5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Evaluare</w:t>
            </w:r>
            <w:proofErr w:type="spellEnd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Cs/>
                <w:sz w:val="24"/>
                <w:szCs w:val="24"/>
              </w:rPr>
              <w:t>sumativă</w:t>
            </w:r>
            <w:proofErr w:type="spellEnd"/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  <w:vAlign w:val="center"/>
          </w:tcPr>
          <w:p w14:paraId="68D7A811" w14:textId="467D0543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</w:tcPr>
          <w:p w14:paraId="3457774F" w14:textId="52DBDA74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</w:p>
        </w:tc>
        <w:tc>
          <w:tcPr>
            <w:tcW w:w="22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F5D"/>
          </w:tcPr>
          <w:p w14:paraId="04A8141E" w14:textId="77777777" w:rsidR="0036724D" w:rsidRPr="00DD2093" w:rsidRDefault="0036724D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6724D" w:rsidRPr="00DD2093" w14:paraId="7EFF07C7" w14:textId="3F1865E4" w:rsidTr="0036724D">
        <w:trPr>
          <w:gridAfter w:val="4"/>
          <w:wAfter w:w="6954" w:type="dxa"/>
          <w:trHeight w:val="325"/>
        </w:trPr>
        <w:tc>
          <w:tcPr>
            <w:tcW w:w="5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276399"/>
            <w:vAlign w:val="center"/>
          </w:tcPr>
          <w:p w14:paraId="2609AF00" w14:textId="53F607DB" w:rsidR="0036724D" w:rsidRPr="00DD2093" w:rsidRDefault="0036724D" w:rsidP="00B60D84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136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ore </w:t>
            </w:r>
          </w:p>
        </w:tc>
      </w:tr>
    </w:tbl>
    <w:p w14:paraId="562041EF" w14:textId="77777777" w:rsidR="00C760FF" w:rsidRPr="00DD2093" w:rsidRDefault="00C760FF" w:rsidP="00B60D84">
      <w:pPr>
        <w:spacing w:before="80" w:after="80" w:line="276" w:lineRule="auto"/>
        <w:rPr>
          <w:rFonts w:ascii="Times New Roman" w:hAnsi="Times New Roman" w:cs="Times New Roman"/>
          <w:sz w:val="24"/>
          <w:szCs w:val="24"/>
          <w:lang w:val="pt-BR"/>
        </w:rPr>
      </w:pPr>
    </w:p>
    <w:p w14:paraId="18DA5076" w14:textId="4EC7F90E" w:rsidR="00AD44BB" w:rsidRPr="00DD2093" w:rsidRDefault="00AD44BB" w:rsidP="00B60D84">
      <w:pPr>
        <w:shd w:val="clear" w:color="auto" w:fill="FFFFFF"/>
        <w:spacing w:before="80" w:after="80" w:line="276" w:lineRule="auto"/>
        <w:rPr>
          <w:rFonts w:ascii="Times New Roman" w:eastAsia="Times New Roman" w:hAnsi="Times New Roman" w:cs="Times New Roman"/>
          <w:color w:val="121416"/>
          <w:sz w:val="24"/>
          <w:szCs w:val="24"/>
        </w:rPr>
        <w:sectPr w:rsidR="00AD44BB" w:rsidRPr="00DD2093" w:rsidSect="00AD44BB">
          <w:footerReference w:type="default" r:id="rId8"/>
          <w:pgSz w:w="15840" w:h="12240" w:orient="landscape"/>
          <w:pgMar w:top="900" w:right="1440" w:bottom="1170" w:left="1440" w:header="709" w:footer="709" w:gutter="0"/>
          <w:cols w:space="708"/>
          <w:docGrid w:linePitch="360"/>
        </w:sectPr>
      </w:pPr>
    </w:p>
    <w:tbl>
      <w:tblPr>
        <w:tblW w:w="132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5"/>
        <w:gridCol w:w="1620"/>
        <w:gridCol w:w="6120"/>
        <w:gridCol w:w="1080"/>
        <w:gridCol w:w="1260"/>
        <w:gridCol w:w="1440"/>
      </w:tblGrid>
      <w:tr w:rsidR="006D1273" w:rsidRPr="00DD2093" w14:paraId="6BF2AEE0" w14:textId="77777777" w:rsidTr="00815D2E">
        <w:trPr>
          <w:trHeight w:val="890"/>
        </w:trPr>
        <w:tc>
          <w:tcPr>
            <w:tcW w:w="13225" w:type="dxa"/>
            <w:gridSpan w:val="6"/>
            <w:shd w:val="clear" w:color="auto" w:fill="276399"/>
            <w:vAlign w:val="center"/>
          </w:tcPr>
          <w:p w14:paraId="14466739" w14:textId="61841AF5" w:rsidR="006D1273" w:rsidRPr="002578E0" w:rsidRDefault="006D1273" w:rsidP="00B60D84">
            <w:pPr>
              <w:spacing w:before="80" w:after="80" w:line="276" w:lineRule="auto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</w:pPr>
            <w:r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lastRenderedPageBreak/>
              <w:t>Modulul 1: 5 septembrie  -  21 octombrie</w:t>
            </w:r>
            <w:r w:rsidR="00C85013"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 xml:space="preserve">                                                                                              Săptămânile  S1-S7</w:t>
            </w:r>
          </w:p>
        </w:tc>
      </w:tr>
      <w:tr w:rsidR="00AD44BB" w:rsidRPr="00DD2093" w14:paraId="099FD0CF" w14:textId="77777777" w:rsidTr="0074696D">
        <w:trPr>
          <w:trHeight w:val="890"/>
        </w:trPr>
        <w:tc>
          <w:tcPr>
            <w:tcW w:w="1705" w:type="dxa"/>
            <w:shd w:val="clear" w:color="auto" w:fill="A0E0A0"/>
            <w:vAlign w:val="center"/>
          </w:tcPr>
          <w:p w14:paraId="69E65324" w14:textId="77777777" w:rsidR="00994E6A" w:rsidRPr="00DD2093" w:rsidRDefault="00994E6A" w:rsidP="00B60D84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Unitatea de învăţare</w:t>
            </w:r>
          </w:p>
        </w:tc>
        <w:tc>
          <w:tcPr>
            <w:tcW w:w="1620" w:type="dxa"/>
            <w:shd w:val="clear" w:color="auto" w:fill="A0E0A0"/>
            <w:vAlign w:val="center"/>
          </w:tcPr>
          <w:p w14:paraId="1E64FEB6" w14:textId="7799F4C2" w:rsidR="00994E6A" w:rsidRPr="00DD2093" w:rsidRDefault="00994E6A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Competenţe specifice</w:t>
            </w:r>
          </w:p>
        </w:tc>
        <w:tc>
          <w:tcPr>
            <w:tcW w:w="6120" w:type="dxa"/>
            <w:shd w:val="clear" w:color="auto" w:fill="A0E0A0"/>
            <w:vAlign w:val="center"/>
          </w:tcPr>
          <w:p w14:paraId="56E65696" w14:textId="148AEDFD" w:rsidR="00994E6A" w:rsidRPr="00DD2093" w:rsidRDefault="00994E6A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Conţinuturi</w:t>
            </w:r>
          </w:p>
        </w:tc>
        <w:tc>
          <w:tcPr>
            <w:tcW w:w="1080" w:type="dxa"/>
            <w:shd w:val="clear" w:color="auto" w:fill="A0E0A0"/>
            <w:vAlign w:val="center"/>
          </w:tcPr>
          <w:p w14:paraId="2B1A11E2" w14:textId="2FAF6E52" w:rsidR="00994E6A" w:rsidRPr="00DD2093" w:rsidRDefault="00994E6A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Nr de</w:t>
            </w:r>
            <w:r w:rsidR="00AD44BB"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 </w:t>
            </w: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ore</w:t>
            </w:r>
          </w:p>
        </w:tc>
        <w:tc>
          <w:tcPr>
            <w:tcW w:w="1260" w:type="dxa"/>
            <w:shd w:val="clear" w:color="auto" w:fill="A0E0A0"/>
            <w:vAlign w:val="center"/>
          </w:tcPr>
          <w:p w14:paraId="2E972BE4" w14:textId="5BEF4636" w:rsidR="00994E6A" w:rsidRPr="00DD2093" w:rsidRDefault="00994E6A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ăpt</w:t>
            </w:r>
            <w:r w:rsidR="00AD44BB"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ămâna</w:t>
            </w:r>
          </w:p>
        </w:tc>
        <w:tc>
          <w:tcPr>
            <w:tcW w:w="1440" w:type="dxa"/>
            <w:shd w:val="clear" w:color="auto" w:fill="A0E0A0"/>
            <w:vAlign w:val="center"/>
          </w:tcPr>
          <w:p w14:paraId="3593FEB9" w14:textId="3446A093" w:rsidR="00994E6A" w:rsidRPr="00DD2093" w:rsidRDefault="00994E6A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Obs</w:t>
            </w:r>
            <w:r w:rsidR="00AD44BB"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ervații</w:t>
            </w:r>
          </w:p>
        </w:tc>
      </w:tr>
      <w:tr w:rsidR="00465D4E" w:rsidRPr="00DD2093" w14:paraId="491CD548" w14:textId="77777777" w:rsidTr="00CE7860">
        <w:trPr>
          <w:trHeight w:val="440"/>
        </w:trPr>
        <w:tc>
          <w:tcPr>
            <w:tcW w:w="3325" w:type="dxa"/>
            <w:gridSpan w:val="2"/>
            <w:vMerge w:val="restart"/>
            <w:shd w:val="clear" w:color="auto" w:fill="auto"/>
            <w:vAlign w:val="center"/>
          </w:tcPr>
          <w:p w14:paraId="5CE16142" w14:textId="77777777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Probleme</w:t>
            </w:r>
            <w:proofErr w:type="spellEnd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recapitulative</w:t>
            </w:r>
          </w:p>
          <w:p w14:paraId="730E54A0" w14:textId="4D5CFA84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(4 ore)</w:t>
            </w:r>
          </w:p>
        </w:tc>
        <w:tc>
          <w:tcPr>
            <w:tcW w:w="6120" w:type="dxa"/>
            <w:shd w:val="clear" w:color="auto" w:fill="auto"/>
          </w:tcPr>
          <w:p w14:paraId="07D164B5" w14:textId="02CD913E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Operații cu numere naturale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7111A7F" w14:textId="1DF47A8C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 w:val="restart"/>
            <w:shd w:val="clear" w:color="auto" w:fill="auto"/>
            <w:vAlign w:val="center"/>
          </w:tcPr>
          <w:p w14:paraId="36322A17" w14:textId="6848022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1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3D8597C9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465D4E" w:rsidRPr="00DD2093" w14:paraId="70AE019F" w14:textId="77777777" w:rsidTr="00CE7860">
        <w:trPr>
          <w:trHeight w:val="413"/>
        </w:trPr>
        <w:tc>
          <w:tcPr>
            <w:tcW w:w="3325" w:type="dxa"/>
            <w:gridSpan w:val="2"/>
            <w:vMerge/>
            <w:shd w:val="clear" w:color="auto" w:fill="auto"/>
            <w:vAlign w:val="center"/>
          </w:tcPr>
          <w:p w14:paraId="3A9CE377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shd w:val="clear" w:color="auto" w:fill="auto"/>
          </w:tcPr>
          <w:p w14:paraId="2FCF0D58" w14:textId="31489622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Ordinea efectuării operațiilor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353FBCE4" w14:textId="470E165D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/>
            <w:shd w:val="clear" w:color="auto" w:fill="auto"/>
            <w:vAlign w:val="center"/>
          </w:tcPr>
          <w:p w14:paraId="693E3B16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136DA70B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465D4E" w:rsidRPr="00DD2093" w14:paraId="6D6EF149" w14:textId="77777777" w:rsidTr="00CE7860">
        <w:trPr>
          <w:trHeight w:val="467"/>
        </w:trPr>
        <w:tc>
          <w:tcPr>
            <w:tcW w:w="3325" w:type="dxa"/>
            <w:gridSpan w:val="2"/>
            <w:vMerge/>
            <w:shd w:val="clear" w:color="auto" w:fill="auto"/>
            <w:vAlign w:val="center"/>
          </w:tcPr>
          <w:p w14:paraId="3B6E63CF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shd w:val="clear" w:color="auto" w:fill="auto"/>
          </w:tcPr>
          <w:p w14:paraId="14F7CE19" w14:textId="0E766C76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Metode aritmetice de rezolvare a problemelor și elemente de organizare a datelor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1AA5D04" w14:textId="027CCEE5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/>
            <w:shd w:val="clear" w:color="auto" w:fill="auto"/>
            <w:vAlign w:val="center"/>
          </w:tcPr>
          <w:p w14:paraId="7FBF2450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62E1044D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465D4E" w:rsidRPr="00DD2093" w14:paraId="7ACFBB6D" w14:textId="77777777" w:rsidTr="00CE7860">
        <w:trPr>
          <w:trHeight w:val="440"/>
        </w:trPr>
        <w:tc>
          <w:tcPr>
            <w:tcW w:w="3325" w:type="dxa"/>
            <w:gridSpan w:val="2"/>
            <w:vMerge/>
            <w:shd w:val="clear" w:color="auto" w:fill="auto"/>
            <w:vAlign w:val="center"/>
          </w:tcPr>
          <w:p w14:paraId="4D21298F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shd w:val="clear" w:color="auto" w:fill="auto"/>
          </w:tcPr>
          <w:p w14:paraId="0C44229A" w14:textId="32A27879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Elemente de geometrie și unități de măsură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CF024A5" w14:textId="0919EA42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/>
            <w:shd w:val="clear" w:color="auto" w:fill="auto"/>
            <w:vAlign w:val="center"/>
          </w:tcPr>
          <w:p w14:paraId="13BA9859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78734FF7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465D4E" w:rsidRPr="00DD2093" w14:paraId="56FE0004" w14:textId="77777777" w:rsidTr="00465D4E">
        <w:trPr>
          <w:trHeight w:val="440"/>
        </w:trPr>
        <w:tc>
          <w:tcPr>
            <w:tcW w:w="3325" w:type="dxa"/>
            <w:gridSpan w:val="2"/>
            <w:shd w:val="clear" w:color="auto" w:fill="auto"/>
            <w:vAlign w:val="center"/>
          </w:tcPr>
          <w:p w14:paraId="31891151" w14:textId="77777777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Evaluare</w:t>
            </w:r>
            <w:proofErr w:type="spellEnd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inițială</w:t>
            </w:r>
            <w:proofErr w:type="spellEnd"/>
          </w:p>
          <w:p w14:paraId="50417498" w14:textId="726A1249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(1 + 1 ore)</w:t>
            </w:r>
          </w:p>
        </w:tc>
        <w:tc>
          <w:tcPr>
            <w:tcW w:w="6120" w:type="dxa"/>
            <w:shd w:val="clear" w:color="auto" w:fill="auto"/>
          </w:tcPr>
          <w:p w14:paraId="7A22BB2A" w14:textId="72E8050C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Evaluare inițială  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1733332" w14:textId="2BF900AA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5B7FBF3B" w14:textId="1E61DFB6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2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4ED831DE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465D4E" w:rsidRPr="00DD2093" w14:paraId="748ACE20" w14:textId="77777777" w:rsidTr="0074696D">
        <w:trPr>
          <w:trHeight w:val="530"/>
        </w:trPr>
        <w:tc>
          <w:tcPr>
            <w:tcW w:w="1705" w:type="dxa"/>
            <w:vMerge w:val="restart"/>
            <w:shd w:val="clear" w:color="auto" w:fill="auto"/>
            <w:vAlign w:val="center"/>
          </w:tcPr>
          <w:p w14:paraId="71F91B7F" w14:textId="33BACE67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Numere naturale</w:t>
            </w:r>
          </w:p>
          <w:p w14:paraId="4D7C291C" w14:textId="313A6123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4 ore)</w:t>
            </w:r>
          </w:p>
        </w:tc>
        <w:tc>
          <w:tcPr>
            <w:tcW w:w="1620" w:type="dxa"/>
            <w:vMerge w:val="restart"/>
            <w:shd w:val="clear" w:color="auto" w:fill="auto"/>
            <w:vAlign w:val="center"/>
          </w:tcPr>
          <w:p w14:paraId="31B89241" w14:textId="77777777" w:rsidR="00465D4E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1.1; </w:t>
            </w:r>
          </w:p>
          <w:p w14:paraId="041C22BC" w14:textId="77777777" w:rsidR="00465D4E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69E91498" w14:textId="77777777" w:rsidR="00465D4E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2.1; </w:t>
            </w:r>
          </w:p>
          <w:p w14:paraId="6ECCBB82" w14:textId="77777777" w:rsidR="00465D4E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6E287BAD" w14:textId="77777777" w:rsidR="00465D4E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3.1; </w:t>
            </w:r>
          </w:p>
          <w:p w14:paraId="633524D9" w14:textId="77777777" w:rsidR="00465D4E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342213CD" w14:textId="77777777" w:rsidR="00465D4E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4.1; </w:t>
            </w:r>
          </w:p>
          <w:p w14:paraId="35BF9F78" w14:textId="77777777" w:rsidR="00465D4E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529270DA" w14:textId="77777777" w:rsidR="00465D4E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5.1; </w:t>
            </w:r>
          </w:p>
          <w:p w14:paraId="4177A3FB" w14:textId="77777777" w:rsidR="00465D4E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3D398673" w14:textId="57004C30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6.1</w:t>
            </w:r>
          </w:p>
          <w:p w14:paraId="2F41FE59" w14:textId="7E69637E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shd w:val="clear" w:color="auto" w:fill="auto"/>
          </w:tcPr>
          <w:p w14:paraId="11C77ABF" w14:textId="532E92E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Scrierea şi citirea numerelor naturale. 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CBC9FC5" w14:textId="5B77A853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 w:val="restart"/>
            <w:shd w:val="clear" w:color="auto" w:fill="auto"/>
            <w:vAlign w:val="center"/>
          </w:tcPr>
          <w:p w14:paraId="5B4A0CC0" w14:textId="70BB641E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2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42D806D4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465D4E" w:rsidRPr="00DD2093" w14:paraId="4F668A39" w14:textId="77777777" w:rsidTr="0074696D">
        <w:trPr>
          <w:trHeight w:val="530"/>
        </w:trPr>
        <w:tc>
          <w:tcPr>
            <w:tcW w:w="1705" w:type="dxa"/>
            <w:vMerge/>
            <w:shd w:val="clear" w:color="auto" w:fill="auto"/>
            <w:vAlign w:val="center"/>
          </w:tcPr>
          <w:p w14:paraId="219DBFF2" w14:textId="77777777" w:rsidR="00465D4E" w:rsidRPr="00DD2093" w:rsidRDefault="00465D4E" w:rsidP="00E457A7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  <w:shd w:val="clear" w:color="auto" w:fill="auto"/>
            <w:vAlign w:val="center"/>
          </w:tcPr>
          <w:p w14:paraId="3BD96C4C" w14:textId="295BAE46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shd w:val="clear" w:color="auto" w:fill="auto"/>
          </w:tcPr>
          <w:p w14:paraId="1F1C8118" w14:textId="318CE360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Reprezentarea pe axa numerelor 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3913543" w14:textId="18814FE5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/>
            <w:shd w:val="clear" w:color="auto" w:fill="auto"/>
            <w:vAlign w:val="center"/>
          </w:tcPr>
          <w:p w14:paraId="14B50004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7ECE6786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465D4E" w:rsidRPr="00DD2093" w14:paraId="2E9318FD" w14:textId="77777777" w:rsidTr="0074696D">
        <w:trPr>
          <w:trHeight w:val="530"/>
        </w:trPr>
        <w:tc>
          <w:tcPr>
            <w:tcW w:w="1705" w:type="dxa"/>
            <w:vMerge/>
            <w:shd w:val="clear" w:color="auto" w:fill="auto"/>
            <w:vAlign w:val="center"/>
          </w:tcPr>
          <w:p w14:paraId="3B31077B" w14:textId="77777777" w:rsidR="00465D4E" w:rsidRPr="00DD2093" w:rsidRDefault="00465D4E" w:rsidP="00E457A7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  <w:shd w:val="clear" w:color="auto" w:fill="auto"/>
            <w:vAlign w:val="center"/>
          </w:tcPr>
          <w:p w14:paraId="62F8DE29" w14:textId="188F6A0B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shd w:val="clear" w:color="auto" w:fill="auto"/>
          </w:tcPr>
          <w:p w14:paraId="006FBAFE" w14:textId="46051258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▪ Compararea şi ordonarea numerelor naturale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9654B8F" w14:textId="33E2D291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 w:val="restart"/>
            <w:shd w:val="clear" w:color="auto" w:fill="auto"/>
            <w:vAlign w:val="center"/>
          </w:tcPr>
          <w:p w14:paraId="1E108A04" w14:textId="1306A50E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3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B8B6AF4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465D4E" w:rsidRPr="00DD2093" w14:paraId="7B2B80E6" w14:textId="77777777" w:rsidTr="0074696D">
        <w:trPr>
          <w:trHeight w:val="530"/>
        </w:trPr>
        <w:tc>
          <w:tcPr>
            <w:tcW w:w="1705" w:type="dxa"/>
            <w:vMerge/>
            <w:shd w:val="clear" w:color="auto" w:fill="auto"/>
            <w:vAlign w:val="center"/>
          </w:tcPr>
          <w:p w14:paraId="18EE64D9" w14:textId="77777777" w:rsidR="00465D4E" w:rsidRPr="00DD2093" w:rsidRDefault="00465D4E" w:rsidP="00E457A7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  <w:shd w:val="clear" w:color="auto" w:fill="auto"/>
            <w:vAlign w:val="center"/>
          </w:tcPr>
          <w:p w14:paraId="0C9F9082" w14:textId="77D0ACB5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shd w:val="clear" w:color="auto" w:fill="auto"/>
          </w:tcPr>
          <w:p w14:paraId="60777D21" w14:textId="377915D8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Aproximarea numerelor naturale; estimare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630833C7" w14:textId="1FB4DE5E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/>
            <w:shd w:val="clear" w:color="auto" w:fill="auto"/>
            <w:vAlign w:val="center"/>
          </w:tcPr>
          <w:p w14:paraId="4CB73C7F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2C98C0DC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465D4E" w:rsidRPr="00DD2093" w14:paraId="173684BE" w14:textId="77777777" w:rsidTr="0074696D">
        <w:trPr>
          <w:trHeight w:val="405"/>
        </w:trPr>
        <w:tc>
          <w:tcPr>
            <w:tcW w:w="1705" w:type="dxa"/>
            <w:vMerge w:val="restart"/>
            <w:vAlign w:val="center"/>
          </w:tcPr>
          <w:p w14:paraId="61A96F78" w14:textId="77777777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Operații cu numere naturale</w:t>
            </w:r>
          </w:p>
          <w:p w14:paraId="79712621" w14:textId="5C706C93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7 ore)</w:t>
            </w:r>
          </w:p>
        </w:tc>
        <w:tc>
          <w:tcPr>
            <w:tcW w:w="1620" w:type="dxa"/>
            <w:vMerge/>
          </w:tcPr>
          <w:p w14:paraId="04D0BAE1" w14:textId="0DEEB8E5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</w:tcPr>
          <w:p w14:paraId="569DE9BB" w14:textId="64AA8A39" w:rsidR="00465D4E" w:rsidRPr="00DD2093" w:rsidRDefault="00465D4E" w:rsidP="002923DA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Adunarea numerelor naturale; proprietăţi</w:t>
            </w:r>
          </w:p>
        </w:tc>
        <w:tc>
          <w:tcPr>
            <w:tcW w:w="1080" w:type="dxa"/>
          </w:tcPr>
          <w:p w14:paraId="031C9A48" w14:textId="7D85984D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 w:val="restart"/>
            <w:vAlign w:val="center"/>
          </w:tcPr>
          <w:p w14:paraId="7B576C7B" w14:textId="63F2371B" w:rsidR="00465D4E" w:rsidRPr="00DD2093" w:rsidRDefault="00465D4E" w:rsidP="002923D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3</w:t>
            </w:r>
          </w:p>
        </w:tc>
        <w:tc>
          <w:tcPr>
            <w:tcW w:w="1440" w:type="dxa"/>
          </w:tcPr>
          <w:p w14:paraId="63E9B0F5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7F8407DA" w14:textId="77777777" w:rsidTr="0074696D">
        <w:trPr>
          <w:trHeight w:val="405"/>
        </w:trPr>
        <w:tc>
          <w:tcPr>
            <w:tcW w:w="1705" w:type="dxa"/>
            <w:vMerge/>
          </w:tcPr>
          <w:p w14:paraId="50316040" w14:textId="77777777" w:rsidR="00465D4E" w:rsidRPr="00DD2093" w:rsidRDefault="00465D4E" w:rsidP="00C03FBB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11466253" w14:textId="22E04F1D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</w:tcPr>
          <w:p w14:paraId="5436D348" w14:textId="68000AC8" w:rsidR="00465D4E" w:rsidRPr="00DD2093" w:rsidRDefault="00465D4E" w:rsidP="00562FCA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Scăderea numerelor naturale</w:t>
            </w:r>
          </w:p>
        </w:tc>
        <w:tc>
          <w:tcPr>
            <w:tcW w:w="1080" w:type="dxa"/>
          </w:tcPr>
          <w:p w14:paraId="565455C9" w14:textId="0930BBE2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/>
          </w:tcPr>
          <w:p w14:paraId="7C6BD7AF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503E4258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772FD6D5" w14:textId="77777777" w:rsidTr="0074696D">
        <w:trPr>
          <w:trHeight w:val="405"/>
        </w:trPr>
        <w:tc>
          <w:tcPr>
            <w:tcW w:w="1705" w:type="dxa"/>
            <w:vMerge/>
          </w:tcPr>
          <w:p w14:paraId="455E540C" w14:textId="77777777" w:rsidR="00465D4E" w:rsidRPr="00DD2093" w:rsidRDefault="00465D4E" w:rsidP="00C03FBB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4ECB39C8" w14:textId="71138021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</w:tcPr>
          <w:p w14:paraId="65749D4C" w14:textId="3BDFF670" w:rsidR="00465D4E" w:rsidRPr="00DD2093" w:rsidRDefault="00465D4E" w:rsidP="00562FCA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Înmulţirea numerelor naturale; proprietăţi. Factor comun</w:t>
            </w:r>
          </w:p>
        </w:tc>
        <w:tc>
          <w:tcPr>
            <w:tcW w:w="1080" w:type="dxa"/>
          </w:tcPr>
          <w:p w14:paraId="45C35F2D" w14:textId="2DA494F6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 w:val="restart"/>
          </w:tcPr>
          <w:p w14:paraId="732710C5" w14:textId="373FB1CD" w:rsidR="00465D4E" w:rsidRPr="00DD2093" w:rsidRDefault="00465D4E" w:rsidP="002923D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4</w:t>
            </w:r>
          </w:p>
        </w:tc>
        <w:tc>
          <w:tcPr>
            <w:tcW w:w="1440" w:type="dxa"/>
          </w:tcPr>
          <w:p w14:paraId="3CBB4416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3DB415AB" w14:textId="77777777" w:rsidTr="0074696D">
        <w:trPr>
          <w:trHeight w:val="405"/>
        </w:trPr>
        <w:tc>
          <w:tcPr>
            <w:tcW w:w="1705" w:type="dxa"/>
            <w:vMerge/>
          </w:tcPr>
          <w:p w14:paraId="7416CD82" w14:textId="77777777" w:rsidR="00465D4E" w:rsidRPr="00DD2093" w:rsidRDefault="00465D4E" w:rsidP="00C03FBB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29D6F1F5" w14:textId="6FDD3FA3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</w:tcPr>
          <w:p w14:paraId="360D160D" w14:textId="688C6516" w:rsidR="00465D4E" w:rsidRPr="00DD2093" w:rsidRDefault="00465D4E" w:rsidP="00562FCA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Împărţirea, cu rest zero a numerelor naturale</w:t>
            </w:r>
          </w:p>
        </w:tc>
        <w:tc>
          <w:tcPr>
            <w:tcW w:w="1080" w:type="dxa"/>
          </w:tcPr>
          <w:p w14:paraId="2F13C698" w14:textId="1DF35C43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/>
          </w:tcPr>
          <w:p w14:paraId="24B66ED7" w14:textId="42A90389" w:rsidR="00465D4E" w:rsidRPr="00DD2093" w:rsidRDefault="00465D4E" w:rsidP="002923D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05C6FBBC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24E66EB7" w14:textId="77777777" w:rsidTr="0074696D">
        <w:trPr>
          <w:trHeight w:val="405"/>
        </w:trPr>
        <w:tc>
          <w:tcPr>
            <w:tcW w:w="1705" w:type="dxa"/>
            <w:vMerge/>
          </w:tcPr>
          <w:p w14:paraId="7E7FE931" w14:textId="77777777" w:rsidR="00465D4E" w:rsidRPr="00DD2093" w:rsidRDefault="00465D4E" w:rsidP="00C03FBB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0C21E9C0" w14:textId="0CAC8DDC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</w:tcPr>
          <w:p w14:paraId="0C11226D" w14:textId="3B99CA03" w:rsidR="00465D4E" w:rsidRPr="00DD2093" w:rsidRDefault="00465D4E" w:rsidP="00562FCA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Împărţirea cu rest a numerelor naturale</w:t>
            </w:r>
          </w:p>
        </w:tc>
        <w:tc>
          <w:tcPr>
            <w:tcW w:w="1080" w:type="dxa"/>
          </w:tcPr>
          <w:p w14:paraId="08626181" w14:textId="1C27475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/>
            <w:vAlign w:val="center"/>
          </w:tcPr>
          <w:p w14:paraId="4143444A" w14:textId="0C69E106" w:rsidR="00465D4E" w:rsidRPr="00DD2093" w:rsidRDefault="00465D4E" w:rsidP="002923D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4C9FAE16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024A2DE7" w14:textId="77777777" w:rsidTr="0074696D">
        <w:trPr>
          <w:trHeight w:val="405"/>
        </w:trPr>
        <w:tc>
          <w:tcPr>
            <w:tcW w:w="1705" w:type="dxa"/>
            <w:vMerge/>
          </w:tcPr>
          <w:p w14:paraId="48E0BBAF" w14:textId="77777777" w:rsidR="00465D4E" w:rsidRPr="00DD2093" w:rsidRDefault="00465D4E" w:rsidP="00C03FBB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708CF6B9" w14:textId="75FC097D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</w:tcPr>
          <w:p w14:paraId="6AE2025A" w14:textId="31CAC502" w:rsidR="00465D4E" w:rsidRPr="00DD2093" w:rsidRDefault="00465D4E" w:rsidP="00562FCA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 Activități remediale și de progres.</w:t>
            </w:r>
          </w:p>
        </w:tc>
        <w:tc>
          <w:tcPr>
            <w:tcW w:w="1080" w:type="dxa"/>
          </w:tcPr>
          <w:p w14:paraId="7B812D4E" w14:textId="7B4FC911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1 </w:t>
            </w:r>
          </w:p>
        </w:tc>
        <w:tc>
          <w:tcPr>
            <w:tcW w:w="1260" w:type="dxa"/>
            <w:vMerge/>
          </w:tcPr>
          <w:p w14:paraId="25B3F7DB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04386368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12781CCD" w14:textId="77777777" w:rsidTr="0074696D">
        <w:trPr>
          <w:trHeight w:val="405"/>
        </w:trPr>
        <w:tc>
          <w:tcPr>
            <w:tcW w:w="1705" w:type="dxa"/>
            <w:vMerge/>
          </w:tcPr>
          <w:p w14:paraId="21EC70D3" w14:textId="77777777" w:rsidR="00465D4E" w:rsidRPr="00DD2093" w:rsidRDefault="00465D4E" w:rsidP="00C03FBB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06B11A8F" w14:textId="18AC44D6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</w:tcPr>
          <w:p w14:paraId="53549380" w14:textId="3C472725" w:rsidR="00465D4E" w:rsidRPr="00DD2093" w:rsidRDefault="00465D4E" w:rsidP="00562FCA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 Activități remediale și de progres.</w:t>
            </w:r>
          </w:p>
        </w:tc>
        <w:tc>
          <w:tcPr>
            <w:tcW w:w="1080" w:type="dxa"/>
            <w:vAlign w:val="center"/>
          </w:tcPr>
          <w:p w14:paraId="6EAB6E23" w14:textId="491E046C" w:rsidR="00465D4E" w:rsidRPr="00DD2093" w:rsidRDefault="00465D4E" w:rsidP="007031FF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Align w:val="center"/>
          </w:tcPr>
          <w:p w14:paraId="41AD3059" w14:textId="6A4FFEC4" w:rsidR="00465D4E" w:rsidRPr="00DD2093" w:rsidRDefault="00465D4E" w:rsidP="007031FF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5</w:t>
            </w:r>
          </w:p>
        </w:tc>
        <w:tc>
          <w:tcPr>
            <w:tcW w:w="1440" w:type="dxa"/>
          </w:tcPr>
          <w:p w14:paraId="2C249515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0B57551F" w14:textId="77777777" w:rsidTr="0074696D">
        <w:trPr>
          <w:trHeight w:val="224"/>
        </w:trPr>
        <w:tc>
          <w:tcPr>
            <w:tcW w:w="1705" w:type="dxa"/>
            <w:vMerge w:val="restart"/>
            <w:vAlign w:val="center"/>
          </w:tcPr>
          <w:p w14:paraId="3DBC8658" w14:textId="77777777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047AA5FB" w14:textId="77777777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703E30A6" w14:textId="47F19EB1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Puteri cu exponent natural al unui număr natural</w:t>
            </w:r>
          </w:p>
          <w:p w14:paraId="722BE8AC" w14:textId="3D84939B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9 ore)</w:t>
            </w:r>
          </w:p>
          <w:p w14:paraId="1CDD3F6D" w14:textId="1D023AD2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6ED6FA75" w14:textId="5E7A0FAF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</w:p>
        </w:tc>
        <w:tc>
          <w:tcPr>
            <w:tcW w:w="6120" w:type="dxa"/>
            <w:tcBorders>
              <w:top w:val="single" w:sz="4" w:space="0" w:color="auto"/>
            </w:tcBorders>
          </w:tcPr>
          <w:p w14:paraId="4550527F" w14:textId="130E9730" w:rsidR="00465D4E" w:rsidRPr="00DD2093" w:rsidRDefault="00465D4E" w:rsidP="00845765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Puterea cu exponent natural a unui număr natural; pătratul unui număr natural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1F60D918" w14:textId="481FB5F3" w:rsidR="00465D4E" w:rsidRPr="00DD2093" w:rsidRDefault="00465D4E" w:rsidP="00845765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</w:tcBorders>
            <w:vAlign w:val="center"/>
          </w:tcPr>
          <w:p w14:paraId="18D3C95C" w14:textId="77777777" w:rsidR="00465D4E" w:rsidRPr="00DD2093" w:rsidRDefault="00465D4E" w:rsidP="007031FF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5</w:t>
            </w:r>
          </w:p>
          <w:p w14:paraId="7DC4A612" w14:textId="5D6D3098" w:rsidR="00465D4E" w:rsidRPr="00DD2093" w:rsidRDefault="00465D4E" w:rsidP="007031FF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7C23FABE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6820EAF9" w14:textId="77777777" w:rsidTr="0074696D">
        <w:trPr>
          <w:trHeight w:val="53"/>
        </w:trPr>
        <w:tc>
          <w:tcPr>
            <w:tcW w:w="1705" w:type="dxa"/>
            <w:vMerge/>
          </w:tcPr>
          <w:p w14:paraId="09AC80C2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39D44115" w14:textId="77777777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tcBorders>
              <w:top w:val="single" w:sz="4" w:space="0" w:color="auto"/>
            </w:tcBorders>
          </w:tcPr>
          <w:p w14:paraId="1ED19BB9" w14:textId="079C2BD6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▪ Reguli de calcul cu puteri 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6A4FBA8E" w14:textId="2687D288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260" w:type="dxa"/>
            <w:vMerge/>
            <w:vAlign w:val="center"/>
          </w:tcPr>
          <w:p w14:paraId="0FB4DC30" w14:textId="695C6677" w:rsidR="00465D4E" w:rsidRPr="00DD2093" w:rsidRDefault="00465D4E" w:rsidP="007031FF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286FE7EB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770BBA12" w14:textId="77777777" w:rsidTr="0074696D">
        <w:trPr>
          <w:trHeight w:val="53"/>
        </w:trPr>
        <w:tc>
          <w:tcPr>
            <w:tcW w:w="1705" w:type="dxa"/>
            <w:vMerge/>
          </w:tcPr>
          <w:p w14:paraId="33594276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02578A94" w14:textId="77777777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tcBorders>
              <w:top w:val="single" w:sz="4" w:space="0" w:color="auto"/>
            </w:tcBorders>
          </w:tcPr>
          <w:p w14:paraId="736BFDD8" w14:textId="570FC789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Compararea puterilor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10F63C83" w14:textId="1366C6E9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</w:tcBorders>
            <w:vAlign w:val="center"/>
          </w:tcPr>
          <w:p w14:paraId="517C2D81" w14:textId="40EE2C8F" w:rsidR="00465D4E" w:rsidRPr="00DD2093" w:rsidRDefault="00465D4E" w:rsidP="007031FF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6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23EA8562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659E9238" w14:textId="77777777" w:rsidTr="0074696D">
        <w:trPr>
          <w:trHeight w:val="53"/>
        </w:trPr>
        <w:tc>
          <w:tcPr>
            <w:tcW w:w="1705" w:type="dxa"/>
            <w:vMerge/>
          </w:tcPr>
          <w:p w14:paraId="056EA9AB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016FB11C" w14:textId="77777777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tcBorders>
              <w:top w:val="single" w:sz="4" w:space="0" w:color="auto"/>
            </w:tcBorders>
          </w:tcPr>
          <w:p w14:paraId="34EA2430" w14:textId="04F62142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Pătrate perfecte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157B14F1" w14:textId="29FF1E2B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/>
          </w:tcPr>
          <w:p w14:paraId="2DDF15D1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6254ADDB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694A8F5C" w14:textId="77777777" w:rsidTr="0074696D">
        <w:trPr>
          <w:trHeight w:val="53"/>
        </w:trPr>
        <w:tc>
          <w:tcPr>
            <w:tcW w:w="1705" w:type="dxa"/>
            <w:vMerge/>
          </w:tcPr>
          <w:p w14:paraId="5D0A3E9B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6D10A323" w14:textId="77777777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tcBorders>
              <w:top w:val="single" w:sz="4" w:space="0" w:color="auto"/>
            </w:tcBorders>
          </w:tcPr>
          <w:p w14:paraId="324F65F5" w14:textId="37B93D00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▪ Scrierea în baza 10; scrierea în baza 2 (fără operații) 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2B0745BE" w14:textId="58660B9B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/>
          </w:tcPr>
          <w:p w14:paraId="510B466A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389939C8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43B72935" w14:textId="77777777" w:rsidTr="0074696D">
        <w:trPr>
          <w:trHeight w:val="53"/>
        </w:trPr>
        <w:tc>
          <w:tcPr>
            <w:tcW w:w="1705" w:type="dxa"/>
            <w:vMerge/>
          </w:tcPr>
          <w:p w14:paraId="6A0D177C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134AE9E2" w14:textId="77777777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tcBorders>
              <w:top w:val="single" w:sz="4" w:space="0" w:color="auto"/>
            </w:tcBorders>
          </w:tcPr>
          <w:p w14:paraId="3BFB43EA" w14:textId="4DB023EE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Ordinea efectuării operațiilor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3169466B" w14:textId="795F3A3F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260" w:type="dxa"/>
            <w:vMerge/>
          </w:tcPr>
          <w:p w14:paraId="2EBF4B9E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7BC4B094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50AE47A7" w14:textId="77777777" w:rsidTr="0074696D">
        <w:trPr>
          <w:trHeight w:val="53"/>
        </w:trPr>
        <w:tc>
          <w:tcPr>
            <w:tcW w:w="1705" w:type="dxa"/>
            <w:vMerge/>
          </w:tcPr>
          <w:p w14:paraId="12B158CD" w14:textId="7777777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620" w:type="dxa"/>
            <w:vMerge/>
          </w:tcPr>
          <w:p w14:paraId="38A876AE" w14:textId="77777777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tcBorders>
              <w:top w:val="single" w:sz="4" w:space="0" w:color="auto"/>
            </w:tcBorders>
          </w:tcPr>
          <w:p w14:paraId="31DDD29E" w14:textId="222D9AD6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Activități remediale și de progres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25E5D656" w14:textId="1DF347B7" w:rsidR="00465D4E" w:rsidRPr="00DD2093" w:rsidRDefault="00465D4E" w:rsidP="00B60D84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260" w:type="dxa"/>
            <w:vMerge w:val="restart"/>
            <w:vAlign w:val="center"/>
          </w:tcPr>
          <w:p w14:paraId="7D5C5A09" w14:textId="6E5DE5EF" w:rsidR="00465D4E" w:rsidRPr="00DD2093" w:rsidRDefault="00465D4E" w:rsidP="0029467C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7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5AF6FF55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101501CC" w14:textId="77777777" w:rsidTr="0074696D">
        <w:trPr>
          <w:trHeight w:val="350"/>
        </w:trPr>
        <w:tc>
          <w:tcPr>
            <w:tcW w:w="1705" w:type="dxa"/>
            <w:vAlign w:val="center"/>
          </w:tcPr>
          <w:p w14:paraId="7997554A" w14:textId="221F7CCC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Evaluare sumativă</w:t>
            </w:r>
          </w:p>
          <w:p w14:paraId="07F15C12" w14:textId="5997E7B1" w:rsidR="00465D4E" w:rsidRPr="00DD2093" w:rsidRDefault="00465D4E" w:rsidP="004B73F2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2 ore)</w:t>
            </w:r>
          </w:p>
        </w:tc>
        <w:tc>
          <w:tcPr>
            <w:tcW w:w="1620" w:type="dxa"/>
            <w:vMerge/>
          </w:tcPr>
          <w:p w14:paraId="5165C2BB" w14:textId="77777777" w:rsidR="00465D4E" w:rsidRPr="00DD2093" w:rsidRDefault="00465D4E" w:rsidP="00B60D8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120" w:type="dxa"/>
            <w:tcBorders>
              <w:top w:val="single" w:sz="4" w:space="0" w:color="auto"/>
            </w:tcBorders>
            <w:vAlign w:val="center"/>
          </w:tcPr>
          <w:p w14:paraId="47EC4F82" w14:textId="577E1076" w:rsidR="00465D4E" w:rsidRPr="00DD2093" w:rsidRDefault="00465D4E" w:rsidP="00B61249">
            <w:pPr>
              <w:widowControl w:val="0"/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Evaluare – Numere naturale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</w:tcPr>
          <w:p w14:paraId="4FB30452" w14:textId="1BAE53C9" w:rsidR="00465D4E" w:rsidRPr="00DD2093" w:rsidRDefault="00465D4E" w:rsidP="00B6124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260" w:type="dxa"/>
            <w:vMerge/>
          </w:tcPr>
          <w:p w14:paraId="21B98C51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6648C0B0" w14:textId="77777777" w:rsidR="00465D4E" w:rsidRPr="00DD2093" w:rsidRDefault="00465D4E" w:rsidP="00B60D84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</w:tbl>
    <w:p w14:paraId="3FBC8C32" w14:textId="489745F8" w:rsidR="002578E0" w:rsidRDefault="002578E0" w:rsidP="00B60D84">
      <w:pPr>
        <w:spacing w:before="80" w:after="80" w:line="276" w:lineRule="auto"/>
        <w:rPr>
          <w:rFonts w:ascii="Times New Roman" w:hAnsi="Times New Roman" w:cs="Times New Roman"/>
          <w:sz w:val="24"/>
          <w:szCs w:val="24"/>
        </w:rPr>
      </w:pPr>
    </w:p>
    <w:p w14:paraId="6E64074B" w14:textId="77777777" w:rsidR="002578E0" w:rsidRDefault="002578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134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75"/>
        <w:gridCol w:w="1440"/>
        <w:gridCol w:w="6030"/>
        <w:gridCol w:w="1080"/>
        <w:gridCol w:w="1440"/>
        <w:gridCol w:w="1440"/>
      </w:tblGrid>
      <w:tr w:rsidR="00C81713" w:rsidRPr="00DD2093" w14:paraId="30AC26C2" w14:textId="77777777" w:rsidTr="0074696D">
        <w:trPr>
          <w:trHeight w:val="890"/>
        </w:trPr>
        <w:tc>
          <w:tcPr>
            <w:tcW w:w="13405" w:type="dxa"/>
            <w:gridSpan w:val="6"/>
            <w:shd w:val="clear" w:color="auto" w:fill="276399"/>
            <w:vAlign w:val="center"/>
          </w:tcPr>
          <w:p w14:paraId="63C2510C" w14:textId="67AC529E" w:rsidR="00C81713" w:rsidRPr="002578E0" w:rsidRDefault="00C81713" w:rsidP="00B80D23">
            <w:pPr>
              <w:spacing w:before="80" w:after="80" w:line="276" w:lineRule="auto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</w:pPr>
            <w:r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lastRenderedPageBreak/>
              <w:t xml:space="preserve">Modulul 2: 31 octombrie – </w:t>
            </w:r>
            <w:r w:rsidR="00E64610"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22</w:t>
            </w:r>
            <w:r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 xml:space="preserve"> </w:t>
            </w:r>
            <w:r w:rsidR="00E64610"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decem</w:t>
            </w:r>
            <w:r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brie</w:t>
            </w:r>
            <w:r w:rsidR="00C85013" w:rsidRPr="002578E0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 xml:space="preserve">                                                                                            Săptămânile  S8-S15</w:t>
            </w:r>
          </w:p>
        </w:tc>
      </w:tr>
      <w:tr w:rsidR="00C81713" w:rsidRPr="00DD2093" w14:paraId="3D75CA85" w14:textId="77777777" w:rsidTr="002578E0">
        <w:trPr>
          <w:trHeight w:val="890"/>
        </w:trPr>
        <w:tc>
          <w:tcPr>
            <w:tcW w:w="1975" w:type="dxa"/>
            <w:shd w:val="clear" w:color="auto" w:fill="A0E0A0"/>
            <w:vAlign w:val="center"/>
          </w:tcPr>
          <w:p w14:paraId="57579B72" w14:textId="77777777" w:rsidR="00C81713" w:rsidRPr="00DD2093" w:rsidRDefault="00C81713" w:rsidP="00B80D23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Unitatea de </w:t>
            </w: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învăţare</w:t>
            </w:r>
            <w:proofErr w:type="spellEnd"/>
          </w:p>
        </w:tc>
        <w:tc>
          <w:tcPr>
            <w:tcW w:w="1440" w:type="dxa"/>
            <w:shd w:val="clear" w:color="auto" w:fill="A0E0A0"/>
            <w:tcMar>
              <w:left w:w="28" w:type="dxa"/>
              <w:right w:w="28" w:type="dxa"/>
            </w:tcMar>
            <w:vAlign w:val="center"/>
          </w:tcPr>
          <w:p w14:paraId="56F33C61" w14:textId="77777777" w:rsidR="00C81713" w:rsidRPr="00DD2093" w:rsidRDefault="00C81713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Competenţe specifice</w:t>
            </w:r>
          </w:p>
        </w:tc>
        <w:tc>
          <w:tcPr>
            <w:tcW w:w="6030" w:type="dxa"/>
            <w:shd w:val="clear" w:color="auto" w:fill="A0E0A0"/>
            <w:vAlign w:val="center"/>
          </w:tcPr>
          <w:p w14:paraId="4C603885" w14:textId="77777777" w:rsidR="00C81713" w:rsidRPr="00DD2093" w:rsidRDefault="00C81713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Conţinuturi</w:t>
            </w:r>
          </w:p>
        </w:tc>
        <w:tc>
          <w:tcPr>
            <w:tcW w:w="1080" w:type="dxa"/>
            <w:shd w:val="clear" w:color="auto" w:fill="A0E0A0"/>
            <w:vAlign w:val="center"/>
          </w:tcPr>
          <w:p w14:paraId="226513A5" w14:textId="77777777" w:rsidR="00C81713" w:rsidRPr="00DD2093" w:rsidRDefault="00C81713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Nr de ore</w:t>
            </w:r>
          </w:p>
        </w:tc>
        <w:tc>
          <w:tcPr>
            <w:tcW w:w="1440" w:type="dxa"/>
            <w:shd w:val="clear" w:color="auto" w:fill="A0E0A0"/>
            <w:vAlign w:val="center"/>
          </w:tcPr>
          <w:p w14:paraId="1AAF65CE" w14:textId="77777777" w:rsidR="00C81713" w:rsidRPr="00DD2093" w:rsidRDefault="00C81713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ăptămâna</w:t>
            </w:r>
          </w:p>
        </w:tc>
        <w:tc>
          <w:tcPr>
            <w:tcW w:w="1440" w:type="dxa"/>
            <w:shd w:val="clear" w:color="auto" w:fill="A0E0A0"/>
            <w:vAlign w:val="center"/>
          </w:tcPr>
          <w:p w14:paraId="55E1408A" w14:textId="77777777" w:rsidR="00C81713" w:rsidRPr="00DD2093" w:rsidRDefault="00C81713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Observații</w:t>
            </w:r>
          </w:p>
        </w:tc>
      </w:tr>
      <w:tr w:rsidR="00465D4E" w:rsidRPr="00DD2093" w14:paraId="4864A98A" w14:textId="77777777" w:rsidTr="0074696D">
        <w:trPr>
          <w:trHeight w:val="503"/>
        </w:trPr>
        <w:tc>
          <w:tcPr>
            <w:tcW w:w="1975" w:type="dxa"/>
            <w:vMerge w:val="restart"/>
          </w:tcPr>
          <w:p w14:paraId="4C05610A" w14:textId="227DB6CF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Metode aritmetice de </w:t>
            </w:r>
            <w:r w:rsidR="0074696D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r</w:t>
            </w: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ezolvare a problemelor de matematică </w:t>
            </w:r>
          </w:p>
          <w:p w14:paraId="081F1C23" w14:textId="06525017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6 ore)</w:t>
            </w:r>
          </w:p>
        </w:tc>
        <w:tc>
          <w:tcPr>
            <w:tcW w:w="1440" w:type="dxa"/>
            <w:vMerge w:val="restart"/>
          </w:tcPr>
          <w:p w14:paraId="088A4355" w14:textId="04E1D56F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3B45D571" w14:textId="77777777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011A276C" w14:textId="4781A4FC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636705C4" w14:textId="77777777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02551E81" w14:textId="36571863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3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167FE1D4" w14:textId="77777777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430746E1" w14:textId="6FE674A7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4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0936ED73" w14:textId="77777777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1B4001BD" w14:textId="2469CD86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5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018F628A" w14:textId="77777777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74C4086B" w14:textId="7AD9E468" w:rsidR="00465D4E" w:rsidRPr="00DD2093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6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</w:p>
          <w:p w14:paraId="2C873079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595B6FEA" w14:textId="40FC3C16" w:rsidR="00465D4E" w:rsidRPr="00DD2093" w:rsidRDefault="00465D4E" w:rsidP="00B80D23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Metoda reducerii la unitate</w:t>
            </w:r>
          </w:p>
        </w:tc>
        <w:tc>
          <w:tcPr>
            <w:tcW w:w="1080" w:type="dxa"/>
            <w:vAlign w:val="center"/>
          </w:tcPr>
          <w:p w14:paraId="23E15BAC" w14:textId="2720FFB5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17868C09" w14:textId="5930C83E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8</w:t>
            </w:r>
          </w:p>
        </w:tc>
        <w:tc>
          <w:tcPr>
            <w:tcW w:w="1440" w:type="dxa"/>
          </w:tcPr>
          <w:p w14:paraId="1FB6F1BD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5EFF9BA5" w14:textId="77777777" w:rsidTr="0074696D">
        <w:trPr>
          <w:trHeight w:val="323"/>
        </w:trPr>
        <w:tc>
          <w:tcPr>
            <w:tcW w:w="1975" w:type="dxa"/>
            <w:vMerge/>
          </w:tcPr>
          <w:p w14:paraId="76C1C7AC" w14:textId="77777777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031606FA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7F165119" w14:textId="5DFFFF91" w:rsidR="00465D4E" w:rsidRPr="00DD2093" w:rsidRDefault="00465D4E" w:rsidP="00B80D23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Metoda comparaţiei</w:t>
            </w:r>
          </w:p>
        </w:tc>
        <w:tc>
          <w:tcPr>
            <w:tcW w:w="1080" w:type="dxa"/>
            <w:vAlign w:val="center"/>
          </w:tcPr>
          <w:p w14:paraId="163239B4" w14:textId="37FE90D4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1FDC5E1F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641399C9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2657242F" w14:textId="77777777" w:rsidTr="0074696D">
        <w:trPr>
          <w:trHeight w:val="53"/>
        </w:trPr>
        <w:tc>
          <w:tcPr>
            <w:tcW w:w="1975" w:type="dxa"/>
            <w:vMerge/>
          </w:tcPr>
          <w:p w14:paraId="20BEFF3E" w14:textId="77777777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5A52B5AE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3210AAFB" w14:textId="4A98ABB4" w:rsidR="00465D4E" w:rsidRPr="00DD2093" w:rsidRDefault="00465D4E" w:rsidP="00B80D23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Metoda figurativă</w:t>
            </w:r>
          </w:p>
        </w:tc>
        <w:tc>
          <w:tcPr>
            <w:tcW w:w="1080" w:type="dxa"/>
            <w:vAlign w:val="center"/>
          </w:tcPr>
          <w:p w14:paraId="447C1FB2" w14:textId="3C06F932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68D8D890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61F8F18A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52F8541A" w14:textId="77777777" w:rsidTr="0074696D">
        <w:trPr>
          <w:trHeight w:val="535"/>
        </w:trPr>
        <w:tc>
          <w:tcPr>
            <w:tcW w:w="1975" w:type="dxa"/>
            <w:vMerge/>
          </w:tcPr>
          <w:p w14:paraId="01A6D53F" w14:textId="77777777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784F8E5A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1F1502F1" w14:textId="3B3DBD6C" w:rsidR="00465D4E" w:rsidRPr="00DD2093" w:rsidRDefault="00465D4E" w:rsidP="00B80D23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Metoda mersului invers</w:t>
            </w:r>
          </w:p>
        </w:tc>
        <w:tc>
          <w:tcPr>
            <w:tcW w:w="1080" w:type="dxa"/>
            <w:vAlign w:val="center"/>
          </w:tcPr>
          <w:p w14:paraId="041E9A51" w14:textId="7292C761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2512C2D6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5BC94210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1D8AB7E6" w14:textId="77777777" w:rsidTr="0074696D">
        <w:trPr>
          <w:trHeight w:val="535"/>
        </w:trPr>
        <w:tc>
          <w:tcPr>
            <w:tcW w:w="1975" w:type="dxa"/>
            <w:vMerge/>
          </w:tcPr>
          <w:p w14:paraId="63C5089A" w14:textId="77777777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18E7F9FA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166DB33B" w14:textId="24250501" w:rsidR="00465D4E" w:rsidRPr="00DD2093" w:rsidRDefault="00465D4E" w:rsidP="00B80D23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Metoda falsei ipoteze</w:t>
            </w:r>
          </w:p>
        </w:tc>
        <w:tc>
          <w:tcPr>
            <w:tcW w:w="1080" w:type="dxa"/>
          </w:tcPr>
          <w:p w14:paraId="098195E2" w14:textId="03F7DABD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4B5FC276" w14:textId="5E4D171F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9</w:t>
            </w:r>
          </w:p>
        </w:tc>
        <w:tc>
          <w:tcPr>
            <w:tcW w:w="1440" w:type="dxa"/>
          </w:tcPr>
          <w:p w14:paraId="33B40E05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30FB6E06" w14:textId="77777777" w:rsidTr="0074696D">
        <w:trPr>
          <w:trHeight w:val="535"/>
        </w:trPr>
        <w:tc>
          <w:tcPr>
            <w:tcW w:w="1975" w:type="dxa"/>
            <w:vMerge/>
          </w:tcPr>
          <w:p w14:paraId="6A485503" w14:textId="77777777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73F2381E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2E5FC38C" w14:textId="54E9B080" w:rsidR="00465D4E" w:rsidRPr="00DD2093" w:rsidRDefault="00465D4E" w:rsidP="00B80D23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Probleme de sinteză</w:t>
            </w:r>
          </w:p>
        </w:tc>
        <w:tc>
          <w:tcPr>
            <w:tcW w:w="1080" w:type="dxa"/>
          </w:tcPr>
          <w:p w14:paraId="2ADD9406" w14:textId="7A292028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11846C92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2045CDF8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19AA3556" w14:textId="77777777" w:rsidTr="0074696D">
        <w:trPr>
          <w:trHeight w:val="535"/>
        </w:trPr>
        <w:tc>
          <w:tcPr>
            <w:tcW w:w="1975" w:type="dxa"/>
            <w:vMerge w:val="restart"/>
          </w:tcPr>
          <w:p w14:paraId="763D71F1" w14:textId="400C2B01" w:rsidR="00465D4E" w:rsidRPr="00DD2093" w:rsidRDefault="0074696D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Divizibilitatea numerelor naturale</w:t>
            </w:r>
          </w:p>
          <w:p w14:paraId="06AB5FF5" w14:textId="2AA80525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4 ore)</w:t>
            </w:r>
          </w:p>
          <w:p w14:paraId="2E491EB1" w14:textId="09532127" w:rsidR="00465D4E" w:rsidRPr="00DD2093" w:rsidRDefault="00465D4E" w:rsidP="002578E0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462B34C2" w14:textId="778CDC65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71A76440" w14:textId="2ABDF841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Divizor; multiplu. Divizori comuni; multipli comuni</w:t>
            </w:r>
          </w:p>
        </w:tc>
        <w:tc>
          <w:tcPr>
            <w:tcW w:w="1080" w:type="dxa"/>
          </w:tcPr>
          <w:p w14:paraId="5FB79D5D" w14:textId="2F96D064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01DD531B" w14:textId="5FCFAC8F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9</w:t>
            </w:r>
          </w:p>
        </w:tc>
        <w:tc>
          <w:tcPr>
            <w:tcW w:w="1440" w:type="dxa"/>
          </w:tcPr>
          <w:p w14:paraId="2950BE88" w14:textId="55E54896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7773573F" w14:textId="77777777" w:rsidTr="0074696D">
        <w:trPr>
          <w:trHeight w:val="535"/>
        </w:trPr>
        <w:tc>
          <w:tcPr>
            <w:tcW w:w="1975" w:type="dxa"/>
            <w:vMerge/>
          </w:tcPr>
          <w:p w14:paraId="5245C7D2" w14:textId="77777777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5A0F9B07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23BB5049" w14:textId="6A146044" w:rsidR="00465D4E" w:rsidRPr="00DD2093" w:rsidRDefault="00465D4E" w:rsidP="00B80D23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▪ Criterii de divizibilitate cu  2, 5, </w:t>
            </w:r>
            <w:r w:rsidRPr="00DD2093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  <w:lang w:val="ro-RO"/>
              </w:rPr>
              <w:object w:dxaOrig="360" w:dyaOrig="340" w14:anchorId="4FD807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6pt;height:17.4pt" o:ole="">
                  <v:imagedata r:id="rId9" o:title=""/>
                </v:shape>
                <o:OLEObject Type="Embed" ProgID="Equation.DSMT4" ShapeID="_x0000_i1025" DrawAspect="Content" ObjectID="_1718086227" r:id="rId10"/>
              </w:object>
            </w: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 </w:t>
            </w:r>
          </w:p>
        </w:tc>
        <w:tc>
          <w:tcPr>
            <w:tcW w:w="1080" w:type="dxa"/>
          </w:tcPr>
          <w:p w14:paraId="6403B3D8" w14:textId="47C56438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7D174F90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02544F50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643FB3B5" w14:textId="77777777" w:rsidTr="0074696D">
        <w:trPr>
          <w:trHeight w:val="535"/>
        </w:trPr>
        <w:tc>
          <w:tcPr>
            <w:tcW w:w="1975" w:type="dxa"/>
            <w:vMerge/>
          </w:tcPr>
          <w:p w14:paraId="42AB02E1" w14:textId="77777777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359A4BA7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7B551E4E" w14:textId="39E38FE7" w:rsidR="00465D4E" w:rsidRPr="00DD2093" w:rsidRDefault="00465D4E" w:rsidP="00B80D23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Criterii de divizibilitate cu 3 și 9</w:t>
            </w:r>
          </w:p>
        </w:tc>
        <w:tc>
          <w:tcPr>
            <w:tcW w:w="1080" w:type="dxa"/>
          </w:tcPr>
          <w:p w14:paraId="0B7891F9" w14:textId="7AA294A7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2B84A5D8" w14:textId="5DA1D3B8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0</w:t>
            </w:r>
          </w:p>
        </w:tc>
        <w:tc>
          <w:tcPr>
            <w:tcW w:w="1440" w:type="dxa"/>
          </w:tcPr>
          <w:p w14:paraId="1ADB25A4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299F4FD2" w14:textId="77777777" w:rsidTr="002578E0">
        <w:trPr>
          <w:trHeight w:val="509"/>
        </w:trPr>
        <w:tc>
          <w:tcPr>
            <w:tcW w:w="1975" w:type="dxa"/>
            <w:vMerge/>
          </w:tcPr>
          <w:p w14:paraId="2BBE0445" w14:textId="77777777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33B6A103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004BB0AF" w14:textId="50A3E05F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Numere prime; numere compuse</w:t>
            </w:r>
          </w:p>
        </w:tc>
        <w:tc>
          <w:tcPr>
            <w:tcW w:w="1080" w:type="dxa"/>
          </w:tcPr>
          <w:p w14:paraId="72C5CCB6" w14:textId="4A2DC27A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294B6997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4D1E974D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2D99752A" w14:textId="77777777" w:rsidTr="0074696D">
        <w:trPr>
          <w:trHeight w:val="535"/>
        </w:trPr>
        <w:tc>
          <w:tcPr>
            <w:tcW w:w="1975" w:type="dxa"/>
          </w:tcPr>
          <w:p w14:paraId="7C3ED001" w14:textId="77777777" w:rsidR="00465D4E" w:rsidRPr="00DD2093" w:rsidRDefault="00465D4E" w:rsidP="00B6124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Evaluare</w:t>
            </w:r>
          </w:p>
          <w:p w14:paraId="0D234BAF" w14:textId="3A01669D" w:rsidR="00465D4E" w:rsidRPr="00DD2093" w:rsidRDefault="00465D4E" w:rsidP="00B6124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2 ore)</w:t>
            </w:r>
          </w:p>
        </w:tc>
        <w:tc>
          <w:tcPr>
            <w:tcW w:w="1440" w:type="dxa"/>
            <w:vMerge/>
          </w:tcPr>
          <w:p w14:paraId="1E1B1E57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vAlign w:val="center"/>
          </w:tcPr>
          <w:p w14:paraId="1167B810" w14:textId="25C4BDB4" w:rsidR="00465D4E" w:rsidRPr="00DD2093" w:rsidRDefault="00465D4E" w:rsidP="008B5D76">
            <w:pPr>
              <w:widowControl w:val="0"/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Evaluare/ activități remediale și de progres</w:t>
            </w:r>
          </w:p>
        </w:tc>
        <w:tc>
          <w:tcPr>
            <w:tcW w:w="1080" w:type="dxa"/>
            <w:vAlign w:val="center"/>
          </w:tcPr>
          <w:p w14:paraId="530D0A17" w14:textId="1C37D69B" w:rsidR="00465D4E" w:rsidRPr="00DD2093" w:rsidRDefault="00465D4E" w:rsidP="008B5D7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440" w:type="dxa"/>
            <w:vMerge/>
            <w:vAlign w:val="center"/>
          </w:tcPr>
          <w:p w14:paraId="3648EAC0" w14:textId="77777777" w:rsidR="00465D4E" w:rsidRPr="00DD2093" w:rsidRDefault="00465D4E" w:rsidP="008B5D7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Align w:val="center"/>
          </w:tcPr>
          <w:p w14:paraId="26628BC9" w14:textId="77777777" w:rsidR="00465D4E" w:rsidRPr="00DD2093" w:rsidRDefault="00465D4E" w:rsidP="008B5D7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3E46C169" w14:textId="77777777" w:rsidTr="0074696D">
        <w:trPr>
          <w:trHeight w:val="535"/>
        </w:trPr>
        <w:tc>
          <w:tcPr>
            <w:tcW w:w="1975" w:type="dxa"/>
            <w:vMerge w:val="restart"/>
          </w:tcPr>
          <w:p w14:paraId="5D33DA63" w14:textId="08B13741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Fracţii ordinare</w:t>
            </w:r>
          </w:p>
          <w:p w14:paraId="47FF40D0" w14:textId="24DBC8C0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9 ore)</w:t>
            </w:r>
          </w:p>
        </w:tc>
        <w:tc>
          <w:tcPr>
            <w:tcW w:w="1440" w:type="dxa"/>
            <w:vMerge w:val="restart"/>
          </w:tcPr>
          <w:p w14:paraId="5F1DB4DB" w14:textId="7037D690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11B01B17" w14:textId="141C5DD9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1F490F3F" w14:textId="77777777" w:rsidR="0075038B" w:rsidRDefault="0075038B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2C0BF98E" w14:textId="14B1A3FB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627178E7" w14:textId="77777777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3638183A" w14:textId="76AFC978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3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21062889" w14:textId="77777777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044DE3D8" w14:textId="7A49C42F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4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3B2A814D" w14:textId="77777777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68AF4AC6" w14:textId="20C5B6C9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5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27D48C09" w14:textId="77777777" w:rsidR="00465D4E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200D03A6" w14:textId="54DDE27E" w:rsidR="00465D4E" w:rsidRPr="00DD2093" w:rsidRDefault="00465D4E" w:rsidP="00465D4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6.</w:t>
            </w:r>
            <w:r w:rsidR="0075038B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</w:t>
            </w:r>
          </w:p>
          <w:p w14:paraId="26665896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3F6130FC" w14:textId="4F6E2C3C" w:rsidR="00465D4E" w:rsidRPr="00DD2093" w:rsidRDefault="00465D4E" w:rsidP="003B505F">
            <w:pPr>
              <w:widowControl w:val="0"/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lastRenderedPageBreak/>
              <w:t>▪ Fracţii ordinare; fracţii subunitare, fracții echiunitare, fracții supraunitare</w:t>
            </w:r>
          </w:p>
        </w:tc>
        <w:tc>
          <w:tcPr>
            <w:tcW w:w="1080" w:type="dxa"/>
          </w:tcPr>
          <w:p w14:paraId="0EA0F9C2" w14:textId="2444345B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509A4285" w14:textId="0AA378B3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1</w:t>
            </w:r>
          </w:p>
        </w:tc>
        <w:tc>
          <w:tcPr>
            <w:tcW w:w="1440" w:type="dxa"/>
          </w:tcPr>
          <w:p w14:paraId="48F6C740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7D401DF2" w14:textId="77777777" w:rsidTr="0074696D">
        <w:trPr>
          <w:trHeight w:val="535"/>
        </w:trPr>
        <w:tc>
          <w:tcPr>
            <w:tcW w:w="1975" w:type="dxa"/>
            <w:vMerge/>
          </w:tcPr>
          <w:p w14:paraId="209A66D1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5E671220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332F4A4A" w14:textId="21BFA01D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Fracții echivalente; procente, (prin reprezentări)</w:t>
            </w:r>
          </w:p>
        </w:tc>
        <w:tc>
          <w:tcPr>
            <w:tcW w:w="1080" w:type="dxa"/>
          </w:tcPr>
          <w:p w14:paraId="3841CB9B" w14:textId="679939DC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4F2CC12A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02FB4985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3AC9BC7F" w14:textId="77777777" w:rsidTr="0074696D">
        <w:trPr>
          <w:trHeight w:val="535"/>
        </w:trPr>
        <w:tc>
          <w:tcPr>
            <w:tcW w:w="1975" w:type="dxa"/>
            <w:vMerge/>
          </w:tcPr>
          <w:p w14:paraId="585666D1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05B333ED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46DBAFF6" w14:textId="423FB997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pacing w:val="-4"/>
                <w:sz w:val="24"/>
                <w:szCs w:val="24"/>
                <w:lang w:val="ro-RO"/>
              </w:rPr>
              <w:t xml:space="preserve">▪ </w:t>
            </w: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C</w:t>
            </w:r>
            <w:r w:rsidRPr="00DD2093">
              <w:rPr>
                <w:rFonts w:ascii="Times New Roman" w:hAnsi="Times New Roman" w:cs="Times New Roman"/>
                <w:bCs/>
                <w:spacing w:val="-4"/>
                <w:sz w:val="24"/>
                <w:szCs w:val="24"/>
                <w:lang w:val="ro-RO"/>
              </w:rPr>
              <w:t xml:space="preserve">ompararea fracţiilor cu acelaşi numitor. Compararea </w:t>
            </w:r>
            <w:r w:rsidRPr="00DD2093">
              <w:rPr>
                <w:rFonts w:ascii="Times New Roman" w:hAnsi="Times New Roman" w:cs="Times New Roman"/>
                <w:bCs/>
                <w:spacing w:val="-4"/>
                <w:sz w:val="24"/>
                <w:szCs w:val="24"/>
                <w:lang w:val="ro-RO"/>
              </w:rPr>
              <w:lastRenderedPageBreak/>
              <w:t>fracțiilor cu același numărător</w:t>
            </w:r>
          </w:p>
        </w:tc>
        <w:tc>
          <w:tcPr>
            <w:tcW w:w="1080" w:type="dxa"/>
          </w:tcPr>
          <w:p w14:paraId="74FA584A" w14:textId="7C4D8C9A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lastRenderedPageBreak/>
              <w:t>1</w:t>
            </w:r>
          </w:p>
        </w:tc>
        <w:tc>
          <w:tcPr>
            <w:tcW w:w="1440" w:type="dxa"/>
            <w:vMerge/>
            <w:vAlign w:val="center"/>
          </w:tcPr>
          <w:p w14:paraId="431A0C9D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5962B515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4662D913" w14:textId="77777777" w:rsidTr="0074696D">
        <w:trPr>
          <w:trHeight w:val="535"/>
        </w:trPr>
        <w:tc>
          <w:tcPr>
            <w:tcW w:w="1975" w:type="dxa"/>
            <w:vMerge/>
          </w:tcPr>
          <w:p w14:paraId="372B9785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1E608D81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79214C93" w14:textId="4A0AC424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pacing w:val="-4"/>
                <w:sz w:val="24"/>
                <w:szCs w:val="24"/>
                <w:lang w:val="ro-RO"/>
              </w:rPr>
              <w:t>▪ Reprezentarea pe axa numerelor a unei fracţii ordinare. Ordonarea fracțiilor</w:t>
            </w: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 </w:t>
            </w:r>
          </w:p>
        </w:tc>
        <w:tc>
          <w:tcPr>
            <w:tcW w:w="1080" w:type="dxa"/>
          </w:tcPr>
          <w:p w14:paraId="0D83A4E2" w14:textId="4617EE6D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0E5920C9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0C4B78B8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5BE57F1E" w14:textId="77777777" w:rsidTr="0074696D">
        <w:trPr>
          <w:trHeight w:val="535"/>
        </w:trPr>
        <w:tc>
          <w:tcPr>
            <w:tcW w:w="1975" w:type="dxa"/>
            <w:vMerge/>
          </w:tcPr>
          <w:p w14:paraId="45BA7C8E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1E4923B0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76EAD114" w14:textId="0700F02E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▪ </w:t>
            </w:r>
            <w:r w:rsidRPr="002578E0">
              <w:rPr>
                <w:rFonts w:ascii="Times New Roman" w:hAnsi="Times New Roman" w:cs="Times New Roman"/>
                <w:bCs/>
                <w:spacing w:val="-6"/>
                <w:sz w:val="24"/>
                <w:szCs w:val="24"/>
                <w:lang w:val="ro-RO"/>
              </w:rPr>
              <w:t>Scoaterea întregilor din fracție. Introducerea întregilor în fracție</w:t>
            </w:r>
          </w:p>
        </w:tc>
        <w:tc>
          <w:tcPr>
            <w:tcW w:w="1080" w:type="dxa"/>
          </w:tcPr>
          <w:p w14:paraId="2963EAAC" w14:textId="1F229674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792E8C71" w14:textId="243DBB1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2</w:t>
            </w:r>
          </w:p>
        </w:tc>
        <w:tc>
          <w:tcPr>
            <w:tcW w:w="1440" w:type="dxa"/>
          </w:tcPr>
          <w:p w14:paraId="09CEC197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199B5028" w14:textId="77777777" w:rsidTr="0074696D">
        <w:trPr>
          <w:trHeight w:val="535"/>
        </w:trPr>
        <w:tc>
          <w:tcPr>
            <w:tcW w:w="1975" w:type="dxa"/>
            <w:vMerge/>
          </w:tcPr>
          <w:p w14:paraId="47C47152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563C32F3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5E7B7E26" w14:textId="197A61A7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A</w:t>
            </w: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mplificarea şi simplificarea fracţiilor; Fracţii ireductibile</w:t>
            </w:r>
          </w:p>
        </w:tc>
        <w:tc>
          <w:tcPr>
            <w:tcW w:w="1080" w:type="dxa"/>
          </w:tcPr>
          <w:p w14:paraId="42A36AE5" w14:textId="0CF2A53A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1248AD09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0922DD95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6BF220D7" w14:textId="77777777" w:rsidTr="0074696D">
        <w:trPr>
          <w:trHeight w:val="535"/>
        </w:trPr>
        <w:tc>
          <w:tcPr>
            <w:tcW w:w="1975" w:type="dxa"/>
            <w:vMerge/>
          </w:tcPr>
          <w:p w14:paraId="45BBA0CD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4A14A413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14E7514F" w14:textId="399EBB0B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Cel mai mare divizor comun a două numere naturale. </w:t>
            </w: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Fracții ireductibile</w:t>
            </w:r>
          </w:p>
        </w:tc>
        <w:tc>
          <w:tcPr>
            <w:tcW w:w="1080" w:type="dxa"/>
          </w:tcPr>
          <w:p w14:paraId="09270677" w14:textId="53B967AE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392FB0A3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759839E6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7E1192CB" w14:textId="77777777" w:rsidTr="0074696D">
        <w:trPr>
          <w:trHeight w:val="535"/>
        </w:trPr>
        <w:tc>
          <w:tcPr>
            <w:tcW w:w="1975" w:type="dxa"/>
            <w:vMerge/>
          </w:tcPr>
          <w:p w14:paraId="593357DA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21BE347E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18F087A3" w14:textId="47C05C38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Cel mai mic multiplu comun a două numere naturale. Aducerea fracţiilor la un numitor comun</w:t>
            </w:r>
          </w:p>
        </w:tc>
        <w:tc>
          <w:tcPr>
            <w:tcW w:w="1080" w:type="dxa"/>
          </w:tcPr>
          <w:p w14:paraId="5E904517" w14:textId="0ACB4E3D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5FB76B21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1A95C0C9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09F6A5E7" w14:textId="77777777" w:rsidTr="0074696D">
        <w:trPr>
          <w:trHeight w:val="535"/>
        </w:trPr>
        <w:tc>
          <w:tcPr>
            <w:tcW w:w="1975" w:type="dxa"/>
            <w:vMerge/>
          </w:tcPr>
          <w:p w14:paraId="732DDCD7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417E0776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1AF10E50" w14:textId="369DA113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Activități remediale și de progres</w:t>
            </w:r>
          </w:p>
        </w:tc>
        <w:tc>
          <w:tcPr>
            <w:tcW w:w="1080" w:type="dxa"/>
          </w:tcPr>
          <w:p w14:paraId="2CBEE1BD" w14:textId="646F5098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Align w:val="center"/>
          </w:tcPr>
          <w:p w14:paraId="31E6DEDC" w14:textId="024321AB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3</w:t>
            </w:r>
          </w:p>
        </w:tc>
        <w:tc>
          <w:tcPr>
            <w:tcW w:w="1440" w:type="dxa"/>
          </w:tcPr>
          <w:p w14:paraId="0100778A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658FC622" w14:textId="77777777" w:rsidTr="0074696D">
        <w:trPr>
          <w:trHeight w:val="535"/>
        </w:trPr>
        <w:tc>
          <w:tcPr>
            <w:tcW w:w="1975" w:type="dxa"/>
            <w:vMerge w:val="restart"/>
          </w:tcPr>
          <w:p w14:paraId="5F708F46" w14:textId="2CCAD28C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Operații cu fracţii ordinare</w:t>
            </w:r>
          </w:p>
          <w:p w14:paraId="2C7E9627" w14:textId="258117E6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9 ore)</w:t>
            </w:r>
          </w:p>
        </w:tc>
        <w:tc>
          <w:tcPr>
            <w:tcW w:w="1440" w:type="dxa"/>
            <w:vMerge/>
          </w:tcPr>
          <w:p w14:paraId="0F530FB7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008EA624" w14:textId="2EBCF6CF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pacing w:val="-4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Adunarea şi scăderea fracţiilor</w:t>
            </w:r>
          </w:p>
        </w:tc>
        <w:tc>
          <w:tcPr>
            <w:tcW w:w="1080" w:type="dxa"/>
          </w:tcPr>
          <w:p w14:paraId="7B887191" w14:textId="2958D6D0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440" w:type="dxa"/>
            <w:vMerge w:val="restart"/>
            <w:vAlign w:val="center"/>
          </w:tcPr>
          <w:p w14:paraId="3C79B440" w14:textId="60DECEE2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3</w:t>
            </w:r>
          </w:p>
        </w:tc>
        <w:tc>
          <w:tcPr>
            <w:tcW w:w="1440" w:type="dxa"/>
          </w:tcPr>
          <w:p w14:paraId="2404C1E9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09175AAE" w14:textId="77777777" w:rsidTr="0074696D">
        <w:trPr>
          <w:trHeight w:val="535"/>
        </w:trPr>
        <w:tc>
          <w:tcPr>
            <w:tcW w:w="1975" w:type="dxa"/>
            <w:vMerge/>
          </w:tcPr>
          <w:p w14:paraId="1F10A09F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5BEEBD6A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70E57A8D" w14:textId="6E9D9729" w:rsidR="00465D4E" w:rsidRPr="00DD2093" w:rsidRDefault="00465D4E" w:rsidP="00A10FE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Înmulţirea fracţiilor</w:t>
            </w:r>
          </w:p>
        </w:tc>
        <w:tc>
          <w:tcPr>
            <w:tcW w:w="1080" w:type="dxa"/>
          </w:tcPr>
          <w:p w14:paraId="2E9B5468" w14:textId="6E03F9ED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1801E3E3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1B904798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60C91D49" w14:textId="77777777" w:rsidTr="0074696D">
        <w:trPr>
          <w:trHeight w:val="535"/>
        </w:trPr>
        <w:tc>
          <w:tcPr>
            <w:tcW w:w="1975" w:type="dxa"/>
            <w:vMerge/>
          </w:tcPr>
          <w:p w14:paraId="02BD84C8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3B9BAA19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5DD958D3" w14:textId="2C73B96F" w:rsidR="00465D4E" w:rsidRPr="00DD2093" w:rsidRDefault="00465D4E" w:rsidP="00A736F3">
            <w:pPr>
              <w:widowControl w:val="0"/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Fracţii/procente dintr-un număr natural sau dintr-o fracţie ordinară</w:t>
            </w:r>
          </w:p>
        </w:tc>
        <w:tc>
          <w:tcPr>
            <w:tcW w:w="1080" w:type="dxa"/>
          </w:tcPr>
          <w:p w14:paraId="76317C07" w14:textId="7D403660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+1</w:t>
            </w:r>
          </w:p>
        </w:tc>
        <w:tc>
          <w:tcPr>
            <w:tcW w:w="1440" w:type="dxa"/>
            <w:vMerge w:val="restart"/>
            <w:vAlign w:val="center"/>
          </w:tcPr>
          <w:p w14:paraId="63700F87" w14:textId="6223D835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4</w:t>
            </w:r>
          </w:p>
        </w:tc>
        <w:tc>
          <w:tcPr>
            <w:tcW w:w="1440" w:type="dxa"/>
          </w:tcPr>
          <w:p w14:paraId="5D1098F7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56F47E01" w14:textId="77777777" w:rsidTr="0074696D">
        <w:trPr>
          <w:trHeight w:val="535"/>
        </w:trPr>
        <w:tc>
          <w:tcPr>
            <w:tcW w:w="1975" w:type="dxa"/>
            <w:vMerge/>
          </w:tcPr>
          <w:p w14:paraId="29566A25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7332C99B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7E6D3A0A" w14:textId="56F86AF3" w:rsidR="00465D4E" w:rsidRPr="00DD2093" w:rsidRDefault="00465D4E" w:rsidP="00B54D1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Împărţirea fracţiilor</w:t>
            </w:r>
          </w:p>
        </w:tc>
        <w:tc>
          <w:tcPr>
            <w:tcW w:w="1080" w:type="dxa"/>
          </w:tcPr>
          <w:p w14:paraId="3F587FDA" w14:textId="7F2F3A0D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412DAF87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10B3A603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7FDA569A" w14:textId="77777777" w:rsidTr="0074696D">
        <w:trPr>
          <w:trHeight w:val="535"/>
        </w:trPr>
        <w:tc>
          <w:tcPr>
            <w:tcW w:w="1975" w:type="dxa"/>
            <w:vMerge/>
          </w:tcPr>
          <w:p w14:paraId="20763A76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72AD953C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08430CDF" w14:textId="1EF3B679" w:rsidR="00465D4E" w:rsidRPr="00DD2093" w:rsidRDefault="00465D4E" w:rsidP="00B54D1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Activități remediale și de progres</w:t>
            </w:r>
          </w:p>
        </w:tc>
        <w:tc>
          <w:tcPr>
            <w:tcW w:w="1080" w:type="dxa"/>
          </w:tcPr>
          <w:p w14:paraId="0F51740C" w14:textId="223C6268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42DDAA34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4CD76F6C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3A640444" w14:textId="77777777" w:rsidTr="0074696D">
        <w:trPr>
          <w:trHeight w:val="535"/>
        </w:trPr>
        <w:tc>
          <w:tcPr>
            <w:tcW w:w="1975" w:type="dxa"/>
            <w:vMerge/>
          </w:tcPr>
          <w:p w14:paraId="33CCB768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4FA4D796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01EF8849" w14:textId="37BBBA75" w:rsidR="00465D4E" w:rsidRPr="00DD2093" w:rsidRDefault="00465D4E" w:rsidP="00B54D1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Ridicarea la putere a unei fracții</w:t>
            </w:r>
          </w:p>
        </w:tc>
        <w:tc>
          <w:tcPr>
            <w:tcW w:w="1080" w:type="dxa"/>
          </w:tcPr>
          <w:p w14:paraId="5D4C167C" w14:textId="5017C29C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4B077534" w14:textId="2EC5BB54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5</w:t>
            </w:r>
          </w:p>
        </w:tc>
        <w:tc>
          <w:tcPr>
            <w:tcW w:w="1440" w:type="dxa"/>
          </w:tcPr>
          <w:p w14:paraId="78283AC8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1B7B111E" w14:textId="77777777" w:rsidTr="0074696D">
        <w:trPr>
          <w:trHeight w:val="535"/>
        </w:trPr>
        <w:tc>
          <w:tcPr>
            <w:tcW w:w="1975" w:type="dxa"/>
            <w:vMerge/>
          </w:tcPr>
          <w:p w14:paraId="19C6C0A3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78D8F884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36C2CED9" w14:textId="5F3DE311" w:rsidR="00465D4E" w:rsidRPr="00DD2093" w:rsidRDefault="00465D4E" w:rsidP="00B54D1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Aplicații: Operații cu fracții ordinare</w:t>
            </w:r>
          </w:p>
        </w:tc>
        <w:tc>
          <w:tcPr>
            <w:tcW w:w="1080" w:type="dxa"/>
          </w:tcPr>
          <w:p w14:paraId="6A862E13" w14:textId="001B6674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38A2878A" w14:textId="53884B83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4E367D8B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5D4E" w:rsidRPr="00DD2093" w14:paraId="499942C7" w14:textId="77777777" w:rsidTr="0074696D">
        <w:trPr>
          <w:trHeight w:val="535"/>
        </w:trPr>
        <w:tc>
          <w:tcPr>
            <w:tcW w:w="1975" w:type="dxa"/>
          </w:tcPr>
          <w:p w14:paraId="106FB17D" w14:textId="77777777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Evaluare </w:t>
            </w:r>
          </w:p>
          <w:p w14:paraId="7DDEA10C" w14:textId="79D5776B" w:rsidR="00465D4E" w:rsidRPr="00DD2093" w:rsidRDefault="00465D4E" w:rsidP="00AC143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2 ore)</w:t>
            </w:r>
          </w:p>
        </w:tc>
        <w:tc>
          <w:tcPr>
            <w:tcW w:w="1440" w:type="dxa"/>
            <w:vMerge/>
          </w:tcPr>
          <w:p w14:paraId="60D552A0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</w:tcPr>
          <w:p w14:paraId="72CFBB55" w14:textId="4B6E1E81" w:rsidR="00465D4E" w:rsidRPr="00DD2093" w:rsidRDefault="00465D4E" w:rsidP="00B54D14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▪ Evaluare sumativă/ activități remediale și de progres</w:t>
            </w:r>
          </w:p>
        </w:tc>
        <w:tc>
          <w:tcPr>
            <w:tcW w:w="1080" w:type="dxa"/>
          </w:tcPr>
          <w:p w14:paraId="2652ABB5" w14:textId="5B40CA44" w:rsidR="00465D4E" w:rsidRPr="00DD2093" w:rsidRDefault="00465D4E" w:rsidP="00B80D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440" w:type="dxa"/>
            <w:vMerge/>
            <w:vAlign w:val="center"/>
          </w:tcPr>
          <w:p w14:paraId="4C921419" w14:textId="77777777" w:rsidR="00465D4E" w:rsidRPr="00DD2093" w:rsidRDefault="00465D4E" w:rsidP="00D74AB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</w:tcPr>
          <w:p w14:paraId="1B19D8A7" w14:textId="77777777" w:rsidR="00465D4E" w:rsidRPr="00DD2093" w:rsidRDefault="00465D4E" w:rsidP="00B80D2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</w:tbl>
    <w:p w14:paraId="66DE4771" w14:textId="77777777" w:rsidR="00EC6D93" w:rsidRPr="00DD2093" w:rsidRDefault="00EC6D93" w:rsidP="00A14BB6">
      <w:pPr>
        <w:spacing w:before="80" w:after="80" w:line="276" w:lineRule="auto"/>
        <w:rPr>
          <w:rFonts w:ascii="Times New Roman" w:hAnsi="Times New Roman" w:cs="Times New Roman"/>
          <w:sz w:val="24"/>
          <w:szCs w:val="24"/>
          <w:lang w:val="it-IT"/>
        </w:rPr>
      </w:pPr>
    </w:p>
    <w:tbl>
      <w:tblPr>
        <w:tblW w:w="13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85"/>
        <w:gridCol w:w="1535"/>
        <w:gridCol w:w="1795"/>
        <w:gridCol w:w="4230"/>
        <w:gridCol w:w="1080"/>
        <w:gridCol w:w="1445"/>
        <w:gridCol w:w="1350"/>
      </w:tblGrid>
      <w:tr w:rsidR="00EF4EC7" w:rsidRPr="00DD2093" w14:paraId="1893CB7C" w14:textId="6395C96D" w:rsidTr="0075038B">
        <w:trPr>
          <w:trHeight w:val="890"/>
        </w:trPr>
        <w:tc>
          <w:tcPr>
            <w:tcW w:w="521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276399"/>
            <w:vAlign w:val="center"/>
          </w:tcPr>
          <w:p w14:paraId="0BFD8995" w14:textId="38F02EEB" w:rsidR="00EF4EC7" w:rsidRPr="00F2294C" w:rsidRDefault="00EF4EC7" w:rsidP="00F467AF">
            <w:pPr>
              <w:spacing w:before="80" w:after="80" w:line="276" w:lineRule="auto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</w:pPr>
            <w:r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lastRenderedPageBreak/>
              <w:t xml:space="preserve">Modulele 3 și 4: 9 ianuarie – 6 aprilie                              </w:t>
            </w:r>
          </w:p>
        </w:tc>
        <w:tc>
          <w:tcPr>
            <w:tcW w:w="8105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276399"/>
            <w:vAlign w:val="center"/>
          </w:tcPr>
          <w:p w14:paraId="62763B2E" w14:textId="77777777" w:rsidR="00012A60" w:rsidRPr="00F2294C" w:rsidRDefault="00EF4EC7" w:rsidP="00F467AF">
            <w:pPr>
              <w:spacing w:before="80" w:after="80" w:line="276" w:lineRule="auto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</w:pPr>
            <w:r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Săptămânile  S16-S</w:t>
            </w:r>
            <w:r w:rsidR="009C3565"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2</w:t>
            </w:r>
            <w:r w:rsidR="00012A60"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7</w:t>
            </w:r>
            <w:r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, dintre care: 1</w:t>
            </w:r>
            <w:r w:rsidR="00C814EB"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1</w:t>
            </w:r>
            <w:r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 xml:space="preserve"> săptămâni de cursuri, o săptămână – „Săptămâna verde”</w:t>
            </w:r>
          </w:p>
          <w:p w14:paraId="045D4D8B" w14:textId="4B073FBD" w:rsidR="00EF4EC7" w:rsidRPr="00F2294C" w:rsidRDefault="00012A60" w:rsidP="00F467AF">
            <w:pPr>
              <w:spacing w:before="80" w:after="80" w:line="276" w:lineRule="auto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</w:pPr>
            <w:r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Vacanța între module este de</w:t>
            </w:r>
            <w:r w:rsidR="00EF4EC7"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 xml:space="preserve"> o săptămână </w:t>
            </w:r>
          </w:p>
        </w:tc>
      </w:tr>
      <w:tr w:rsidR="003770D0" w:rsidRPr="00DD2093" w14:paraId="339D121B" w14:textId="77777777" w:rsidTr="0075038B">
        <w:trPr>
          <w:trHeight w:val="890"/>
        </w:trPr>
        <w:tc>
          <w:tcPr>
            <w:tcW w:w="1885" w:type="dxa"/>
            <w:tcBorders>
              <w:top w:val="nil"/>
            </w:tcBorders>
            <w:shd w:val="clear" w:color="auto" w:fill="A0E0A0"/>
            <w:vAlign w:val="center"/>
          </w:tcPr>
          <w:p w14:paraId="78F209EB" w14:textId="77777777" w:rsidR="003770D0" w:rsidRPr="00DD2093" w:rsidRDefault="003770D0" w:rsidP="00886929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Unitatea de învăţare</w:t>
            </w:r>
          </w:p>
        </w:tc>
        <w:tc>
          <w:tcPr>
            <w:tcW w:w="1535" w:type="dxa"/>
            <w:tcBorders>
              <w:top w:val="nil"/>
            </w:tcBorders>
            <w:shd w:val="clear" w:color="auto" w:fill="A0E0A0"/>
            <w:vAlign w:val="center"/>
          </w:tcPr>
          <w:p w14:paraId="78736D36" w14:textId="77777777" w:rsidR="003770D0" w:rsidRPr="00DD2093" w:rsidRDefault="003770D0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Competenţe specifice</w:t>
            </w:r>
          </w:p>
        </w:tc>
        <w:tc>
          <w:tcPr>
            <w:tcW w:w="6025" w:type="dxa"/>
            <w:gridSpan w:val="2"/>
            <w:tcBorders>
              <w:top w:val="nil"/>
            </w:tcBorders>
            <w:shd w:val="clear" w:color="auto" w:fill="A0E0A0"/>
            <w:vAlign w:val="center"/>
          </w:tcPr>
          <w:p w14:paraId="7F319FBB" w14:textId="77777777" w:rsidR="003770D0" w:rsidRPr="00DD2093" w:rsidRDefault="003770D0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Conţinuturi</w:t>
            </w:r>
          </w:p>
        </w:tc>
        <w:tc>
          <w:tcPr>
            <w:tcW w:w="1080" w:type="dxa"/>
            <w:tcBorders>
              <w:top w:val="nil"/>
            </w:tcBorders>
            <w:shd w:val="clear" w:color="auto" w:fill="A0E0A0"/>
            <w:vAlign w:val="center"/>
          </w:tcPr>
          <w:p w14:paraId="2DC9D786" w14:textId="77777777" w:rsidR="003770D0" w:rsidRPr="00DD2093" w:rsidRDefault="003770D0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Nr de ore</w:t>
            </w:r>
          </w:p>
        </w:tc>
        <w:tc>
          <w:tcPr>
            <w:tcW w:w="1445" w:type="dxa"/>
            <w:tcBorders>
              <w:top w:val="nil"/>
            </w:tcBorders>
            <w:shd w:val="clear" w:color="auto" w:fill="A0E0A0"/>
            <w:vAlign w:val="center"/>
          </w:tcPr>
          <w:p w14:paraId="335DFCA2" w14:textId="77777777" w:rsidR="003770D0" w:rsidRPr="00DD2093" w:rsidRDefault="003770D0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ăptămâna</w:t>
            </w:r>
          </w:p>
        </w:tc>
        <w:tc>
          <w:tcPr>
            <w:tcW w:w="1350" w:type="dxa"/>
            <w:tcBorders>
              <w:top w:val="nil"/>
            </w:tcBorders>
            <w:shd w:val="clear" w:color="auto" w:fill="A0E0A0"/>
            <w:vAlign w:val="center"/>
          </w:tcPr>
          <w:p w14:paraId="37B19B3C" w14:textId="77777777" w:rsidR="003770D0" w:rsidRPr="00DD2093" w:rsidRDefault="003770D0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Observații</w:t>
            </w:r>
          </w:p>
        </w:tc>
      </w:tr>
      <w:tr w:rsidR="0075038B" w:rsidRPr="00DD2093" w14:paraId="14B6A455" w14:textId="77777777" w:rsidTr="0075038B">
        <w:trPr>
          <w:trHeight w:val="53"/>
        </w:trPr>
        <w:tc>
          <w:tcPr>
            <w:tcW w:w="1885" w:type="dxa"/>
            <w:vMerge w:val="restart"/>
          </w:tcPr>
          <w:p w14:paraId="2BCC7053" w14:textId="23C80DDB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Fracții zecimale</w:t>
            </w:r>
          </w:p>
          <w:p w14:paraId="5CFDE3D0" w14:textId="61F85229" w:rsidR="0075038B" w:rsidRPr="00DD2093" w:rsidRDefault="0075038B" w:rsidP="00A3166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8 ore)</w:t>
            </w:r>
          </w:p>
        </w:tc>
        <w:tc>
          <w:tcPr>
            <w:tcW w:w="1535" w:type="dxa"/>
            <w:vMerge w:val="restart"/>
            <w:vAlign w:val="center"/>
          </w:tcPr>
          <w:p w14:paraId="191ECECA" w14:textId="3D6663B9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.2;</w:t>
            </w:r>
          </w:p>
          <w:p w14:paraId="4DEFE4E3" w14:textId="7777777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072CB993" w14:textId="26865224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.2;</w:t>
            </w:r>
          </w:p>
          <w:p w14:paraId="59D7FF76" w14:textId="7777777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4E704183" w14:textId="386D7173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3.2;</w:t>
            </w:r>
          </w:p>
          <w:p w14:paraId="438E0ACB" w14:textId="7777777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3B40DD2C" w14:textId="5293FB36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4.2;</w:t>
            </w:r>
          </w:p>
          <w:p w14:paraId="4271A924" w14:textId="7777777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1D72A0D9" w14:textId="6AFEA32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5.2;</w:t>
            </w:r>
          </w:p>
          <w:p w14:paraId="51916558" w14:textId="7777777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51E9C9DE" w14:textId="59850A0D" w:rsidR="0075038B" w:rsidRPr="00DD2093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6.2</w:t>
            </w:r>
          </w:p>
          <w:p w14:paraId="13197D3B" w14:textId="77777777" w:rsidR="0075038B" w:rsidRPr="00DD2093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53E5EBAB" w14:textId="544D3FF9" w:rsidR="0075038B" w:rsidRPr="00DD2093" w:rsidRDefault="0075038B" w:rsidP="00A31666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Scrie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ţii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rdin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itor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uter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al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lu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10 sub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orm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ţ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080" w:type="dxa"/>
            <w:vAlign w:val="center"/>
          </w:tcPr>
          <w:p w14:paraId="368ED18B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 w:val="restart"/>
            <w:vAlign w:val="center"/>
          </w:tcPr>
          <w:p w14:paraId="200993D8" w14:textId="66B0A97D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6</w:t>
            </w:r>
          </w:p>
        </w:tc>
        <w:tc>
          <w:tcPr>
            <w:tcW w:w="1350" w:type="dxa"/>
            <w:vMerge w:val="restart"/>
          </w:tcPr>
          <w:p w14:paraId="2A7990D9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13865D67" w14:textId="77777777" w:rsidTr="0075038B">
        <w:trPr>
          <w:trHeight w:val="53"/>
        </w:trPr>
        <w:tc>
          <w:tcPr>
            <w:tcW w:w="1885" w:type="dxa"/>
            <w:vMerge/>
          </w:tcPr>
          <w:p w14:paraId="4F9F4048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2B71E7BE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4BD438D8" w14:textId="329C1C95" w:rsidR="0075038B" w:rsidRPr="00DD2093" w:rsidRDefault="0075038B" w:rsidP="00A31666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Transforma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ții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ă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init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enu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ț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rdinare</w:t>
            </w:r>
            <w:proofErr w:type="spellEnd"/>
          </w:p>
        </w:tc>
        <w:tc>
          <w:tcPr>
            <w:tcW w:w="1080" w:type="dxa"/>
            <w:vAlign w:val="center"/>
          </w:tcPr>
          <w:p w14:paraId="279581A0" w14:textId="2A0153E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2D9A91B8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1DD51B55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573DCA0D" w14:textId="77777777" w:rsidTr="0075038B">
        <w:trPr>
          <w:trHeight w:val="494"/>
        </w:trPr>
        <w:tc>
          <w:tcPr>
            <w:tcW w:w="1885" w:type="dxa"/>
            <w:vMerge/>
          </w:tcPr>
          <w:p w14:paraId="358AD0EC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297DB13F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56058A9D" w14:textId="53607E8F" w:rsidR="0075038B" w:rsidRPr="00DD2093" w:rsidRDefault="0075038B" w:rsidP="00C11BEB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Compara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rdona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ții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</w:p>
        </w:tc>
        <w:tc>
          <w:tcPr>
            <w:tcW w:w="1080" w:type="dxa"/>
            <w:vAlign w:val="center"/>
          </w:tcPr>
          <w:p w14:paraId="2DA382E0" w14:textId="4B5B44B2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74E09D0B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67F5AEBF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3B9D2B6F" w14:textId="77777777" w:rsidTr="0075038B">
        <w:trPr>
          <w:trHeight w:val="494"/>
        </w:trPr>
        <w:tc>
          <w:tcPr>
            <w:tcW w:w="1885" w:type="dxa"/>
            <w:vMerge/>
          </w:tcPr>
          <w:p w14:paraId="26538141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6C9257C1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453D6958" w14:textId="1AB14FD6" w:rsidR="0075038B" w:rsidRPr="00DD2093" w:rsidRDefault="0075038B" w:rsidP="00C11BEB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văț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revăzut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manualul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gital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compara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ții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</w:p>
        </w:tc>
        <w:tc>
          <w:tcPr>
            <w:tcW w:w="1080" w:type="dxa"/>
            <w:vAlign w:val="center"/>
          </w:tcPr>
          <w:p w14:paraId="5FFF33E7" w14:textId="56D4D259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5C770413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5CE440F7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3E1B02CB" w14:textId="77777777" w:rsidTr="0075038B">
        <w:trPr>
          <w:trHeight w:val="53"/>
        </w:trPr>
        <w:tc>
          <w:tcPr>
            <w:tcW w:w="1885" w:type="dxa"/>
            <w:vMerge/>
          </w:tcPr>
          <w:p w14:paraId="340FA2DD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56E7C862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14FF381D" w14:textId="58BD6547" w:rsidR="0075038B" w:rsidRPr="00DD2093" w:rsidRDefault="0075038B" w:rsidP="00E54E08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proximăr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eprezenta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p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x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ere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un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ț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un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ă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init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enule</w:t>
            </w:r>
            <w:proofErr w:type="spellEnd"/>
          </w:p>
        </w:tc>
        <w:tc>
          <w:tcPr>
            <w:tcW w:w="1080" w:type="dxa"/>
            <w:vAlign w:val="center"/>
          </w:tcPr>
          <w:p w14:paraId="1E186237" w14:textId="37E406D2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 w:val="restart"/>
            <w:vAlign w:val="center"/>
          </w:tcPr>
          <w:p w14:paraId="287C9BDE" w14:textId="4E7CC900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7</w:t>
            </w:r>
          </w:p>
        </w:tc>
        <w:tc>
          <w:tcPr>
            <w:tcW w:w="1350" w:type="dxa"/>
            <w:vMerge w:val="restart"/>
          </w:tcPr>
          <w:p w14:paraId="4F745CDA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75E8A534" w14:textId="77777777" w:rsidTr="0075038B">
        <w:trPr>
          <w:trHeight w:val="53"/>
        </w:trPr>
        <w:tc>
          <w:tcPr>
            <w:tcW w:w="1885" w:type="dxa"/>
            <w:vMerge/>
          </w:tcPr>
          <w:p w14:paraId="4A34D321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67946543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42FDB818" w14:textId="15E1DCDB" w:rsidR="0075038B" w:rsidRPr="00DD2093" w:rsidRDefault="0075038B" w:rsidP="00E54E08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conținut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manualul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igital: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proximăr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eprezenta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p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x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ere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un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ț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un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ă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init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enule</w:t>
            </w:r>
            <w:proofErr w:type="spellEnd"/>
          </w:p>
        </w:tc>
        <w:tc>
          <w:tcPr>
            <w:tcW w:w="1080" w:type="dxa"/>
            <w:vAlign w:val="center"/>
          </w:tcPr>
          <w:p w14:paraId="1A8C5B1F" w14:textId="4D7F9416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1590650B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5F8113FC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7270236C" w14:textId="77777777" w:rsidTr="0075038B">
        <w:trPr>
          <w:trHeight w:val="53"/>
        </w:trPr>
        <w:tc>
          <w:tcPr>
            <w:tcW w:w="1885" w:type="dxa"/>
            <w:vMerge/>
          </w:tcPr>
          <w:p w14:paraId="461EC8D7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260BBC0B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2B39C6F7" w14:textId="4EEECA31" w:rsidR="0075038B" w:rsidRPr="00DD2093" w:rsidRDefault="0075038B" w:rsidP="00E54E08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Evalu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/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emedi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rogres</w:t>
            </w:r>
            <w:proofErr w:type="spellEnd"/>
          </w:p>
        </w:tc>
        <w:tc>
          <w:tcPr>
            <w:tcW w:w="1080" w:type="dxa"/>
            <w:vAlign w:val="center"/>
          </w:tcPr>
          <w:p w14:paraId="6292CAD2" w14:textId="704C7A6B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+1</w:t>
            </w:r>
          </w:p>
        </w:tc>
        <w:tc>
          <w:tcPr>
            <w:tcW w:w="1445" w:type="dxa"/>
            <w:vMerge/>
            <w:vAlign w:val="center"/>
          </w:tcPr>
          <w:p w14:paraId="347BB301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088F099B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4D3C8038" w14:textId="77777777" w:rsidTr="0075038B">
        <w:trPr>
          <w:trHeight w:val="53"/>
        </w:trPr>
        <w:tc>
          <w:tcPr>
            <w:tcW w:w="1885" w:type="dxa"/>
            <w:vMerge w:val="restart"/>
            <w:vAlign w:val="center"/>
          </w:tcPr>
          <w:p w14:paraId="63A15012" w14:textId="1FEF1A5E" w:rsidR="0075038B" w:rsidRPr="00DD2093" w:rsidRDefault="0075038B" w:rsidP="0036724D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Operații cu fracții zecimale</w:t>
            </w:r>
          </w:p>
          <w:p w14:paraId="289FA63B" w14:textId="216095EF" w:rsidR="0075038B" w:rsidRPr="00DD2093" w:rsidRDefault="0075038B" w:rsidP="0036724D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(16 ore – mod 3)</w:t>
            </w:r>
          </w:p>
        </w:tc>
        <w:tc>
          <w:tcPr>
            <w:tcW w:w="1535" w:type="dxa"/>
            <w:vMerge/>
          </w:tcPr>
          <w:p w14:paraId="0FB8F3F7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4573FCA2" w14:textId="31B39ABA" w:rsidR="0075038B" w:rsidRPr="002578E0" w:rsidRDefault="0075038B" w:rsidP="00E54E08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dunarea </w:t>
            </w:r>
            <w:proofErr w:type="spellStart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şi</w:t>
            </w:r>
            <w:proofErr w:type="spellEnd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scăderea </w:t>
            </w:r>
            <w:proofErr w:type="spellStart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fracţiilor</w:t>
            </w:r>
            <w:proofErr w:type="spellEnd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zecimale cu număr finit de zecimale nenule</w:t>
            </w:r>
          </w:p>
        </w:tc>
        <w:tc>
          <w:tcPr>
            <w:tcW w:w="1080" w:type="dxa"/>
            <w:vAlign w:val="center"/>
          </w:tcPr>
          <w:p w14:paraId="0DAFABA5" w14:textId="64918BB3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 w:val="restart"/>
            <w:vAlign w:val="center"/>
          </w:tcPr>
          <w:p w14:paraId="275895C9" w14:textId="116F0D1F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8</w:t>
            </w:r>
          </w:p>
        </w:tc>
        <w:tc>
          <w:tcPr>
            <w:tcW w:w="1350" w:type="dxa"/>
            <w:vMerge w:val="restart"/>
          </w:tcPr>
          <w:p w14:paraId="0C770661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1BABD651" w14:textId="77777777" w:rsidTr="0075038B">
        <w:trPr>
          <w:trHeight w:val="53"/>
        </w:trPr>
        <w:tc>
          <w:tcPr>
            <w:tcW w:w="1885" w:type="dxa"/>
            <w:vMerge/>
          </w:tcPr>
          <w:p w14:paraId="07A638DC" w14:textId="77777777" w:rsidR="0075038B" w:rsidRPr="00DD2093" w:rsidRDefault="0075038B" w:rsidP="00A402C3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0EE0111D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44FD3A0F" w14:textId="50F53A5A" w:rsidR="0075038B" w:rsidRPr="00DD2093" w:rsidRDefault="0075038B" w:rsidP="00E54E08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roprietăți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dunăr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ţii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ă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init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enule</w:t>
            </w:r>
            <w:proofErr w:type="spellEnd"/>
          </w:p>
        </w:tc>
        <w:tc>
          <w:tcPr>
            <w:tcW w:w="1080" w:type="dxa"/>
            <w:vAlign w:val="center"/>
          </w:tcPr>
          <w:p w14:paraId="41A937F4" w14:textId="6ACC617D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13D451B4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534F137F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5D160D43" w14:textId="77777777" w:rsidTr="0075038B">
        <w:trPr>
          <w:trHeight w:val="53"/>
        </w:trPr>
        <w:tc>
          <w:tcPr>
            <w:tcW w:w="1885" w:type="dxa"/>
            <w:vMerge/>
          </w:tcPr>
          <w:p w14:paraId="7C0AA798" w14:textId="3207AF63" w:rsidR="0075038B" w:rsidRPr="00DD2093" w:rsidRDefault="0075038B" w:rsidP="006B21CE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3FCC6FCD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20E9CF6F" w14:textId="1B01774F" w:rsidR="0075038B" w:rsidRPr="00DD2093" w:rsidRDefault="0075038B" w:rsidP="00E54E08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mulți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ţii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un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ă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init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enule</w:t>
            </w:r>
            <w:proofErr w:type="spellEnd"/>
          </w:p>
        </w:tc>
        <w:tc>
          <w:tcPr>
            <w:tcW w:w="1080" w:type="dxa"/>
            <w:vAlign w:val="center"/>
          </w:tcPr>
          <w:p w14:paraId="44C7A57F" w14:textId="3EF859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3A24E09D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33C9BAF5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7DCD67B7" w14:textId="77777777" w:rsidTr="0075038B">
        <w:trPr>
          <w:trHeight w:val="53"/>
        </w:trPr>
        <w:tc>
          <w:tcPr>
            <w:tcW w:w="1885" w:type="dxa"/>
            <w:vMerge/>
          </w:tcPr>
          <w:p w14:paraId="6842316D" w14:textId="77777777" w:rsidR="0075038B" w:rsidRPr="00DD2093" w:rsidRDefault="0075038B" w:rsidP="006B21CE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4E6F1A1C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17497326" w14:textId="6E049D51" w:rsidR="0075038B" w:rsidRPr="00DD2093" w:rsidRDefault="0075038B" w:rsidP="00E54E08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Proprietățile înmulțirii </w:t>
            </w:r>
            <w:proofErr w:type="spellStart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fracţiilor</w:t>
            </w:r>
            <w:proofErr w:type="spellEnd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zecimale cu număr finit de zecimale nenule</w:t>
            </w:r>
          </w:p>
        </w:tc>
        <w:tc>
          <w:tcPr>
            <w:tcW w:w="1080" w:type="dxa"/>
            <w:vAlign w:val="center"/>
          </w:tcPr>
          <w:p w14:paraId="77D33D83" w14:textId="4214201E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7DEBBA14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574E9C42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598E5912" w14:textId="77777777" w:rsidTr="0075038B">
        <w:trPr>
          <w:trHeight w:val="53"/>
        </w:trPr>
        <w:tc>
          <w:tcPr>
            <w:tcW w:w="1885" w:type="dxa"/>
            <w:vMerge/>
          </w:tcPr>
          <w:p w14:paraId="5D09C7B5" w14:textId="77777777" w:rsidR="0075038B" w:rsidRPr="00DD2093" w:rsidRDefault="0075038B" w:rsidP="006B21CE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5B3F5168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2722E52A" w14:textId="686B389A" w:rsidR="0075038B" w:rsidRPr="00DD2093" w:rsidRDefault="0075038B" w:rsidP="00E54E08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interactiv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ferit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manualul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igital</w:t>
            </w:r>
          </w:p>
        </w:tc>
        <w:tc>
          <w:tcPr>
            <w:tcW w:w="1080" w:type="dxa"/>
            <w:vAlign w:val="center"/>
          </w:tcPr>
          <w:p w14:paraId="00BE42B2" w14:textId="0660A17F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 w:val="restart"/>
            <w:vAlign w:val="center"/>
          </w:tcPr>
          <w:p w14:paraId="1E115040" w14:textId="44EB30F9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9</w:t>
            </w:r>
          </w:p>
        </w:tc>
        <w:tc>
          <w:tcPr>
            <w:tcW w:w="1350" w:type="dxa"/>
            <w:vMerge w:val="restart"/>
          </w:tcPr>
          <w:p w14:paraId="194079D3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29245CF3" w14:textId="77777777" w:rsidTr="0075038B">
        <w:trPr>
          <w:trHeight w:val="53"/>
        </w:trPr>
        <w:tc>
          <w:tcPr>
            <w:tcW w:w="1885" w:type="dxa"/>
            <w:vMerge/>
          </w:tcPr>
          <w:p w14:paraId="098FB7CB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698AAC81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0808AED4" w14:textId="54EB93DA" w:rsidR="0075038B" w:rsidRPr="00DD2093" w:rsidRDefault="0075038B" w:rsidP="00DE752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mpărţi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ou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e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atur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ezultat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ţi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ă</w:t>
            </w:r>
            <w:proofErr w:type="spellEnd"/>
          </w:p>
        </w:tc>
        <w:tc>
          <w:tcPr>
            <w:tcW w:w="1080" w:type="dxa"/>
            <w:vAlign w:val="center"/>
          </w:tcPr>
          <w:p w14:paraId="5027A5F3" w14:textId="6C93E2BE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1C163831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1B766C45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0A96ED7E" w14:textId="77777777" w:rsidTr="0075038B">
        <w:trPr>
          <w:trHeight w:val="53"/>
        </w:trPr>
        <w:tc>
          <w:tcPr>
            <w:tcW w:w="1885" w:type="dxa"/>
            <w:vMerge/>
          </w:tcPr>
          <w:p w14:paraId="04036091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109C4AB5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56EAC5CA" w14:textId="18678FC7" w:rsidR="0075038B" w:rsidRPr="00DD2093" w:rsidRDefault="0075038B" w:rsidP="00DE752B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văț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mpărţi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ou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e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atur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ezultat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ţi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ă</w:t>
            </w:r>
            <w:proofErr w:type="spellEnd"/>
          </w:p>
        </w:tc>
        <w:tc>
          <w:tcPr>
            <w:tcW w:w="1080" w:type="dxa"/>
            <w:vAlign w:val="center"/>
          </w:tcPr>
          <w:p w14:paraId="07B2AD87" w14:textId="58037E9D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6CB7D108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62DB1A90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21C52052" w14:textId="77777777" w:rsidTr="0075038B">
        <w:trPr>
          <w:trHeight w:val="53"/>
        </w:trPr>
        <w:tc>
          <w:tcPr>
            <w:tcW w:w="1885" w:type="dxa"/>
            <w:vMerge/>
          </w:tcPr>
          <w:p w14:paraId="21A3B775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20C1C571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44C053E5" w14:textId="6090B174" w:rsidR="0075038B" w:rsidRPr="00DD2093" w:rsidRDefault="0075038B" w:rsidP="006B21CE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Media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ritmetic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ou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ma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mult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e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aturale</w:t>
            </w:r>
            <w:proofErr w:type="spellEnd"/>
          </w:p>
        </w:tc>
        <w:tc>
          <w:tcPr>
            <w:tcW w:w="1080" w:type="dxa"/>
            <w:vAlign w:val="center"/>
          </w:tcPr>
          <w:p w14:paraId="215F5BD9" w14:textId="7C5A6A0D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62535DA2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333C0CD5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0C8B63EA" w14:textId="77777777" w:rsidTr="0075038B">
        <w:trPr>
          <w:trHeight w:val="53"/>
        </w:trPr>
        <w:tc>
          <w:tcPr>
            <w:tcW w:w="1885" w:type="dxa"/>
            <w:vMerge/>
          </w:tcPr>
          <w:p w14:paraId="642A5526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471177BC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042B347A" w14:textId="33A37048" w:rsidR="0075038B" w:rsidRPr="00DD2093" w:rsidRDefault="0075038B" w:rsidP="00011EC4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Transforma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une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ţ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rdin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t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-o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ţi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eriodicitat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</w:p>
        </w:tc>
        <w:tc>
          <w:tcPr>
            <w:tcW w:w="1080" w:type="dxa"/>
            <w:vAlign w:val="center"/>
          </w:tcPr>
          <w:p w14:paraId="0888E33F" w14:textId="201741DD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 w:val="restart"/>
            <w:vAlign w:val="center"/>
          </w:tcPr>
          <w:p w14:paraId="0682A0D6" w14:textId="7F32D56E" w:rsidR="0075038B" w:rsidRPr="00DD2093" w:rsidRDefault="0075038B" w:rsidP="009E67BC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0</w:t>
            </w:r>
          </w:p>
        </w:tc>
        <w:tc>
          <w:tcPr>
            <w:tcW w:w="1350" w:type="dxa"/>
            <w:vMerge w:val="restart"/>
          </w:tcPr>
          <w:p w14:paraId="5C60E704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7F6E524D" w14:textId="77777777" w:rsidTr="0075038B">
        <w:trPr>
          <w:trHeight w:val="53"/>
        </w:trPr>
        <w:tc>
          <w:tcPr>
            <w:tcW w:w="1885" w:type="dxa"/>
            <w:vMerge/>
          </w:tcPr>
          <w:p w14:paraId="10744AF0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586B84B8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2FCF7524" w14:textId="5A0FCF6C" w:rsidR="0075038B" w:rsidRPr="00DD2093" w:rsidRDefault="0075038B" w:rsidP="00011EC4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văț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ț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eriodic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</w:p>
        </w:tc>
        <w:tc>
          <w:tcPr>
            <w:tcW w:w="1080" w:type="dxa"/>
            <w:vAlign w:val="center"/>
          </w:tcPr>
          <w:p w14:paraId="44CDA7F1" w14:textId="2B955002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20B0956E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31615E60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0D4B18D3" w14:textId="77777777" w:rsidTr="0075038B">
        <w:trPr>
          <w:trHeight w:val="53"/>
        </w:trPr>
        <w:tc>
          <w:tcPr>
            <w:tcW w:w="1885" w:type="dxa"/>
            <w:vMerge/>
          </w:tcPr>
          <w:p w14:paraId="704B061A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0936105B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7A1E1EBD" w14:textId="5D6B219B" w:rsidR="0075038B" w:rsidRPr="00DD2093" w:rsidRDefault="0075038B" w:rsidP="006B21CE">
            <w:pPr>
              <w:autoSpaceDE w:val="0"/>
              <w:autoSpaceDN w:val="0"/>
              <w:adjustRightInd w:val="0"/>
              <w:spacing w:before="80" w:after="80" w:line="22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mpărţi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ou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ţ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ă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init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enule</w:t>
            </w:r>
            <w:proofErr w:type="spellEnd"/>
          </w:p>
        </w:tc>
        <w:tc>
          <w:tcPr>
            <w:tcW w:w="1080" w:type="dxa"/>
            <w:vAlign w:val="center"/>
          </w:tcPr>
          <w:p w14:paraId="708E34E3" w14:textId="1A2B142D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1A8FEEF7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1ECF2F02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3DCDF649" w14:textId="77777777" w:rsidTr="0075038B">
        <w:trPr>
          <w:trHeight w:val="53"/>
        </w:trPr>
        <w:tc>
          <w:tcPr>
            <w:tcW w:w="1885" w:type="dxa"/>
            <w:vMerge/>
          </w:tcPr>
          <w:p w14:paraId="2481F2E3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284FBEA4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16515AB2" w14:textId="1E1C48FD" w:rsidR="0075038B" w:rsidRPr="00DD2093" w:rsidRDefault="0075038B" w:rsidP="006B21CE">
            <w:pPr>
              <w:autoSpaceDE w:val="0"/>
              <w:autoSpaceDN w:val="0"/>
              <w:adjustRightInd w:val="0"/>
              <w:spacing w:before="80" w:after="80" w:line="22" w:lineRule="atLeas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ctivități de învățare: </w:t>
            </w:r>
            <w:proofErr w:type="spellStart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Împărţirea</w:t>
            </w:r>
            <w:proofErr w:type="spellEnd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 două </w:t>
            </w:r>
            <w:proofErr w:type="spellStart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fracţii</w:t>
            </w:r>
            <w:proofErr w:type="spellEnd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zecimale cu număr finit de zecimale nenule</w:t>
            </w:r>
          </w:p>
        </w:tc>
        <w:tc>
          <w:tcPr>
            <w:tcW w:w="1080" w:type="dxa"/>
            <w:vAlign w:val="center"/>
          </w:tcPr>
          <w:p w14:paraId="4A110C38" w14:textId="3E28DF16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0B0EAAF8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4CC1B1C7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61D4A894" w14:textId="77777777" w:rsidTr="0075038B">
        <w:trPr>
          <w:trHeight w:val="53"/>
        </w:trPr>
        <w:tc>
          <w:tcPr>
            <w:tcW w:w="1885" w:type="dxa"/>
            <w:vMerge/>
          </w:tcPr>
          <w:p w14:paraId="4601CA31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4DB6A612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730DEC6F" w14:textId="2CBB0252" w:rsidR="0075038B" w:rsidRPr="00DD2093" w:rsidRDefault="0075038B" w:rsidP="00DE752B">
            <w:pPr>
              <w:autoSpaceDE w:val="0"/>
              <w:autoSpaceDN w:val="0"/>
              <w:adjustRightInd w:val="0"/>
              <w:spacing w:before="80" w:after="80" w:line="22" w:lineRule="atLeas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Transforma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une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ţ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zecim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ţi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rdinar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</w:p>
        </w:tc>
        <w:tc>
          <w:tcPr>
            <w:tcW w:w="1080" w:type="dxa"/>
            <w:vAlign w:val="center"/>
          </w:tcPr>
          <w:p w14:paraId="78344DBD" w14:textId="41032C4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 w:val="restart"/>
            <w:vAlign w:val="center"/>
          </w:tcPr>
          <w:p w14:paraId="09974FC3" w14:textId="274CDB25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1</w:t>
            </w:r>
          </w:p>
        </w:tc>
        <w:tc>
          <w:tcPr>
            <w:tcW w:w="1350" w:type="dxa"/>
            <w:vMerge w:val="restart"/>
          </w:tcPr>
          <w:p w14:paraId="0CDBA84F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59A80284" w14:textId="77777777" w:rsidTr="0075038B">
        <w:trPr>
          <w:trHeight w:val="53"/>
        </w:trPr>
        <w:tc>
          <w:tcPr>
            <w:tcW w:w="1885" w:type="dxa"/>
            <w:vMerge/>
          </w:tcPr>
          <w:p w14:paraId="2D1D5458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59397515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0C4D7A8D" w14:textId="111A6254" w:rsidR="0075038B" w:rsidRPr="00DD2093" w:rsidRDefault="0075038B" w:rsidP="00DE752B">
            <w:pPr>
              <w:autoSpaceDE w:val="0"/>
              <w:autoSpaceDN w:val="0"/>
              <w:adjustRightInd w:val="0"/>
              <w:spacing w:before="80" w:after="80" w:line="22" w:lineRule="atLeas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ctivități de învățare: </w:t>
            </w:r>
            <w:proofErr w:type="spellStart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Împărţirea</w:t>
            </w:r>
            <w:proofErr w:type="spellEnd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 două </w:t>
            </w:r>
            <w:proofErr w:type="spellStart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fracţii</w:t>
            </w:r>
            <w:proofErr w:type="spellEnd"/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zecimale cu număr finit de zecimale nenule</w:t>
            </w:r>
          </w:p>
        </w:tc>
        <w:tc>
          <w:tcPr>
            <w:tcW w:w="1080" w:type="dxa"/>
            <w:vAlign w:val="center"/>
          </w:tcPr>
          <w:p w14:paraId="1363377C" w14:textId="3C3AE5DD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605455BB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1E69BDED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6A93A5FB" w14:textId="77777777" w:rsidTr="0075038B">
        <w:trPr>
          <w:trHeight w:val="53"/>
        </w:trPr>
        <w:tc>
          <w:tcPr>
            <w:tcW w:w="1885" w:type="dxa"/>
            <w:vMerge/>
          </w:tcPr>
          <w:p w14:paraId="7BF47685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6C73BF7B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2F85B291" w14:textId="4A206C0A" w:rsidR="0075038B" w:rsidRPr="00DD2093" w:rsidRDefault="0075038B" w:rsidP="00DE752B">
            <w:pPr>
              <w:autoSpaceDE w:val="0"/>
              <w:autoSpaceDN w:val="0"/>
              <w:adjustRightInd w:val="0"/>
              <w:spacing w:before="80" w:after="80" w:line="22" w:lineRule="atLeas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Evalu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/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emedi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rogres</w:t>
            </w:r>
            <w:proofErr w:type="spellEnd"/>
          </w:p>
        </w:tc>
        <w:tc>
          <w:tcPr>
            <w:tcW w:w="1080" w:type="dxa"/>
            <w:vAlign w:val="center"/>
          </w:tcPr>
          <w:p w14:paraId="37203945" w14:textId="5DF6ABBF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445" w:type="dxa"/>
            <w:vMerge/>
            <w:vAlign w:val="center"/>
          </w:tcPr>
          <w:p w14:paraId="6A41E8AD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7D88222A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5711E94E" w14:textId="77777777" w:rsidTr="0075038B">
        <w:trPr>
          <w:trHeight w:val="53"/>
        </w:trPr>
        <w:tc>
          <w:tcPr>
            <w:tcW w:w="1885" w:type="dxa"/>
            <w:vMerge w:val="restart"/>
            <w:vAlign w:val="center"/>
          </w:tcPr>
          <w:p w14:paraId="0600B507" w14:textId="6FD39611" w:rsidR="0075038B" w:rsidRPr="00DD2093" w:rsidRDefault="0075038B" w:rsidP="0036724D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Operații cu fracții zecimale</w:t>
            </w:r>
          </w:p>
          <w:p w14:paraId="2A3FB59D" w14:textId="4118B964" w:rsidR="0075038B" w:rsidRPr="00DD2093" w:rsidRDefault="0075038B" w:rsidP="0036724D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(12 ore – mod 4)</w:t>
            </w:r>
          </w:p>
        </w:tc>
        <w:tc>
          <w:tcPr>
            <w:tcW w:w="1535" w:type="dxa"/>
            <w:vMerge/>
          </w:tcPr>
          <w:p w14:paraId="69270DDE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1A4BE294" w14:textId="3E8DD1D1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ă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ațional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ozitiv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080" w:type="dxa"/>
            <w:vAlign w:val="center"/>
          </w:tcPr>
          <w:p w14:paraId="6C4014F0" w14:textId="567FC950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 w:val="restart"/>
            <w:vAlign w:val="center"/>
          </w:tcPr>
          <w:p w14:paraId="71703ED5" w14:textId="1F1BADA8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3</w:t>
            </w:r>
          </w:p>
        </w:tc>
        <w:tc>
          <w:tcPr>
            <w:tcW w:w="1350" w:type="dxa"/>
            <w:vMerge w:val="restart"/>
          </w:tcPr>
          <w:p w14:paraId="7A27771F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764F21A3" w14:textId="77777777" w:rsidTr="0075038B">
        <w:trPr>
          <w:trHeight w:val="53"/>
        </w:trPr>
        <w:tc>
          <w:tcPr>
            <w:tcW w:w="1885" w:type="dxa"/>
            <w:vMerge/>
          </w:tcPr>
          <w:p w14:paraId="3E606B44" w14:textId="77777777" w:rsidR="0075038B" w:rsidRPr="00DD2093" w:rsidRDefault="0075038B" w:rsidP="00C11BEB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13FFE4AD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5AF47393" w14:textId="1828480A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văț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ferit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manualul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igital</w:t>
            </w:r>
          </w:p>
        </w:tc>
        <w:tc>
          <w:tcPr>
            <w:tcW w:w="1080" w:type="dxa"/>
            <w:vAlign w:val="center"/>
          </w:tcPr>
          <w:p w14:paraId="6F02A71D" w14:textId="5C6056B0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53D20622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3B423745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26A6A292" w14:textId="77777777" w:rsidTr="0075038B">
        <w:trPr>
          <w:trHeight w:val="53"/>
        </w:trPr>
        <w:tc>
          <w:tcPr>
            <w:tcW w:w="1885" w:type="dxa"/>
            <w:vMerge/>
          </w:tcPr>
          <w:p w14:paraId="749A1EFA" w14:textId="77777777" w:rsidR="0075038B" w:rsidRPr="00DD2093" w:rsidRDefault="0075038B" w:rsidP="00C11BEB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57A340C6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2CF8D1C2" w14:textId="0D61B83F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emedi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rogres</w:t>
            </w:r>
            <w:proofErr w:type="spellEnd"/>
          </w:p>
        </w:tc>
        <w:tc>
          <w:tcPr>
            <w:tcW w:w="1080" w:type="dxa"/>
            <w:vAlign w:val="center"/>
          </w:tcPr>
          <w:p w14:paraId="6093D38B" w14:textId="78E610F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2227740F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5E9C20E4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1A43E493" w14:textId="77777777" w:rsidTr="0075038B">
        <w:trPr>
          <w:trHeight w:val="53"/>
        </w:trPr>
        <w:tc>
          <w:tcPr>
            <w:tcW w:w="1885" w:type="dxa"/>
            <w:vMerge/>
          </w:tcPr>
          <w:p w14:paraId="4EF4B0EB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1C34058F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12C5FECB" w14:textId="2764B309" w:rsidR="0075038B" w:rsidRPr="00DD2093" w:rsidRDefault="0075038B" w:rsidP="00105BB2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rdin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efectuăr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perații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e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ț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ion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ozitive</w:t>
            </w:r>
            <w:proofErr w:type="spellEnd"/>
          </w:p>
        </w:tc>
        <w:tc>
          <w:tcPr>
            <w:tcW w:w="1080" w:type="dxa"/>
            <w:vAlign w:val="center"/>
          </w:tcPr>
          <w:p w14:paraId="50CC5BEE" w14:textId="2D25C9E5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4AEF9D6A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6576D12F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2B6F4CA4" w14:textId="77777777" w:rsidTr="0075038B">
        <w:trPr>
          <w:trHeight w:val="53"/>
        </w:trPr>
        <w:tc>
          <w:tcPr>
            <w:tcW w:w="1885" w:type="dxa"/>
            <w:vMerge/>
          </w:tcPr>
          <w:p w14:paraId="29D18D79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672D19BF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48419678" w14:textId="028EF685" w:rsidR="0075038B" w:rsidRPr="00DD2093" w:rsidRDefault="0075038B" w:rsidP="00105BB2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văț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rdin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efectuăr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perații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nume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ț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ional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ozitive</w:t>
            </w:r>
            <w:proofErr w:type="spellEnd"/>
          </w:p>
        </w:tc>
        <w:tc>
          <w:tcPr>
            <w:tcW w:w="1080" w:type="dxa"/>
            <w:vAlign w:val="center"/>
          </w:tcPr>
          <w:p w14:paraId="17364A85" w14:textId="46833CCB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3</w:t>
            </w:r>
          </w:p>
        </w:tc>
        <w:tc>
          <w:tcPr>
            <w:tcW w:w="1445" w:type="dxa"/>
            <w:vMerge w:val="restart"/>
            <w:vAlign w:val="center"/>
          </w:tcPr>
          <w:p w14:paraId="18D58A63" w14:textId="091199D0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4</w:t>
            </w:r>
          </w:p>
        </w:tc>
        <w:tc>
          <w:tcPr>
            <w:tcW w:w="1350" w:type="dxa"/>
            <w:vMerge w:val="restart"/>
          </w:tcPr>
          <w:p w14:paraId="532AC909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32C82465" w14:textId="77777777" w:rsidTr="0075038B">
        <w:trPr>
          <w:trHeight w:val="53"/>
        </w:trPr>
        <w:tc>
          <w:tcPr>
            <w:tcW w:w="1885" w:type="dxa"/>
            <w:vMerge/>
          </w:tcPr>
          <w:p w14:paraId="0514BB0A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07582901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5C29D1F2" w14:textId="6572A44C" w:rsidR="0075038B" w:rsidRPr="00DD2093" w:rsidRDefault="0075038B" w:rsidP="00105BB2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Hlk96008306"/>
            <w:bookmarkStart w:id="1" w:name="_Hlk79774592"/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Meto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ritmetic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entru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ezolva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robleme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bookmarkEnd w:id="0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ț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ar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intervin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un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măsură</w:t>
            </w:r>
            <w:bookmarkEnd w:id="1"/>
            <w:proofErr w:type="spellEnd"/>
          </w:p>
        </w:tc>
        <w:tc>
          <w:tcPr>
            <w:tcW w:w="1080" w:type="dxa"/>
            <w:vAlign w:val="center"/>
          </w:tcPr>
          <w:p w14:paraId="4B680ECD" w14:textId="7F5AD54E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720C98CC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684ED181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2E1D1D0C" w14:textId="77777777" w:rsidTr="0075038B">
        <w:trPr>
          <w:trHeight w:val="53"/>
        </w:trPr>
        <w:tc>
          <w:tcPr>
            <w:tcW w:w="1885" w:type="dxa"/>
            <w:vMerge/>
          </w:tcPr>
          <w:p w14:paraId="0C2994F0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32437AF4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61D0AC38" w14:textId="53E53B6A" w:rsidR="0075038B" w:rsidRPr="00DD2093" w:rsidRDefault="0075038B" w:rsidP="00105BB2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văț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: Meto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ritmetic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entru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rezolvar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roblemelor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acț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ar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intervin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un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măsură</w:t>
            </w:r>
            <w:proofErr w:type="spellEnd"/>
          </w:p>
        </w:tc>
        <w:tc>
          <w:tcPr>
            <w:tcW w:w="1080" w:type="dxa"/>
            <w:vAlign w:val="center"/>
          </w:tcPr>
          <w:p w14:paraId="1D6BC86C" w14:textId="26673563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</w:t>
            </w:r>
          </w:p>
        </w:tc>
        <w:tc>
          <w:tcPr>
            <w:tcW w:w="1445" w:type="dxa"/>
            <w:vMerge w:val="restart"/>
            <w:vAlign w:val="center"/>
          </w:tcPr>
          <w:p w14:paraId="4AF4962C" w14:textId="3F1289FF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5</w:t>
            </w:r>
          </w:p>
        </w:tc>
        <w:tc>
          <w:tcPr>
            <w:tcW w:w="1350" w:type="dxa"/>
            <w:vMerge w:val="restart"/>
          </w:tcPr>
          <w:p w14:paraId="24320601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0980F1C2" w14:textId="77777777" w:rsidTr="0075038B">
        <w:trPr>
          <w:trHeight w:val="53"/>
        </w:trPr>
        <w:tc>
          <w:tcPr>
            <w:tcW w:w="1885" w:type="dxa"/>
            <w:vMerge/>
          </w:tcPr>
          <w:p w14:paraId="54305BBA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5" w:type="dxa"/>
            <w:vMerge/>
          </w:tcPr>
          <w:p w14:paraId="5E3BC0C4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355F0302" w14:textId="39D284AF" w:rsidR="0075038B" w:rsidRPr="00DD2093" w:rsidRDefault="0075038B" w:rsidP="00105BB2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Autoevaluare/Activități remediale și de progres</w:t>
            </w:r>
          </w:p>
        </w:tc>
        <w:tc>
          <w:tcPr>
            <w:tcW w:w="1080" w:type="dxa"/>
            <w:vAlign w:val="center"/>
          </w:tcPr>
          <w:p w14:paraId="19033B78" w14:textId="7D996A2E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445" w:type="dxa"/>
            <w:vMerge/>
            <w:vAlign w:val="center"/>
          </w:tcPr>
          <w:p w14:paraId="2C0D38F8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124F5BC9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290EF5DD" w14:textId="77777777" w:rsidTr="0075038B">
        <w:trPr>
          <w:trHeight w:val="53"/>
        </w:trPr>
        <w:tc>
          <w:tcPr>
            <w:tcW w:w="1885" w:type="dxa"/>
            <w:vMerge w:val="restart"/>
            <w:vAlign w:val="center"/>
          </w:tcPr>
          <w:p w14:paraId="2814DB37" w14:textId="77777777" w:rsidR="0075038B" w:rsidRPr="00DD2093" w:rsidRDefault="0075038B" w:rsidP="0036724D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14:paraId="7C070F80" w14:textId="286B5F63" w:rsidR="0075038B" w:rsidRPr="00DD2093" w:rsidRDefault="0075038B" w:rsidP="0036724D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rganizarea</w:t>
            </w:r>
            <w:proofErr w:type="spellEnd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atelor</w:t>
            </w:r>
            <w:proofErr w:type="spellEnd"/>
          </w:p>
          <w:p w14:paraId="65AE55B4" w14:textId="4664F0A7" w:rsidR="0075038B" w:rsidRPr="00DD2093" w:rsidRDefault="0075038B" w:rsidP="0036724D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8 ore)</w:t>
            </w:r>
          </w:p>
        </w:tc>
        <w:tc>
          <w:tcPr>
            <w:tcW w:w="1535" w:type="dxa"/>
            <w:vMerge/>
          </w:tcPr>
          <w:p w14:paraId="6C1ACD07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047432DF" w14:textId="3949EF1F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2" w:name="_Hlk96008357"/>
            <w:bookmarkStart w:id="3" w:name="_Hlk97215358"/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roblem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rganiz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atelor</w:t>
            </w:r>
            <w:bookmarkEnd w:id="2"/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recvență</w:t>
            </w:r>
            <w:bookmarkEnd w:id="3"/>
            <w:proofErr w:type="spellEnd"/>
          </w:p>
          <w:p w14:paraId="5B38824C" w14:textId="51B1E41D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080" w:type="dxa"/>
            <w:vAlign w:val="center"/>
          </w:tcPr>
          <w:p w14:paraId="21EB8816" w14:textId="7A15F08A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 w:val="restart"/>
            <w:vAlign w:val="center"/>
          </w:tcPr>
          <w:p w14:paraId="63D06BBD" w14:textId="7DC1465A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6</w:t>
            </w:r>
          </w:p>
        </w:tc>
        <w:tc>
          <w:tcPr>
            <w:tcW w:w="1350" w:type="dxa"/>
            <w:vMerge w:val="restart"/>
          </w:tcPr>
          <w:p w14:paraId="4DC210E5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5BB74EA4" w14:textId="77777777" w:rsidTr="0075038B">
        <w:trPr>
          <w:trHeight w:val="53"/>
        </w:trPr>
        <w:tc>
          <w:tcPr>
            <w:tcW w:w="1885" w:type="dxa"/>
            <w:vMerge/>
          </w:tcPr>
          <w:p w14:paraId="3A79C9DF" w14:textId="77777777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35" w:type="dxa"/>
            <w:vMerge/>
          </w:tcPr>
          <w:p w14:paraId="6D424C65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2379BD79" w14:textId="64674284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Grafic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bar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lin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080" w:type="dxa"/>
            <w:vAlign w:val="center"/>
          </w:tcPr>
          <w:p w14:paraId="10668B53" w14:textId="36B9E4C8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/>
            <w:vAlign w:val="center"/>
          </w:tcPr>
          <w:p w14:paraId="48FBA3C0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78C5EA38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5472CE81" w14:textId="77777777" w:rsidTr="0075038B">
        <w:trPr>
          <w:trHeight w:val="53"/>
        </w:trPr>
        <w:tc>
          <w:tcPr>
            <w:tcW w:w="1885" w:type="dxa"/>
            <w:vMerge/>
          </w:tcPr>
          <w:p w14:paraId="4F58B87C" w14:textId="77777777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35" w:type="dxa"/>
            <w:vMerge/>
          </w:tcPr>
          <w:p w14:paraId="19AA543A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366DED1E" w14:textId="7F50E069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plicaț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practice: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Grafic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bar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linii</w:t>
            </w:r>
            <w:proofErr w:type="spellEnd"/>
          </w:p>
        </w:tc>
        <w:tc>
          <w:tcPr>
            <w:tcW w:w="1080" w:type="dxa"/>
            <w:vAlign w:val="center"/>
          </w:tcPr>
          <w:p w14:paraId="322E6CA5" w14:textId="6E53BA9A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</w:t>
            </w:r>
          </w:p>
        </w:tc>
        <w:tc>
          <w:tcPr>
            <w:tcW w:w="1445" w:type="dxa"/>
            <w:vMerge/>
            <w:vAlign w:val="center"/>
          </w:tcPr>
          <w:p w14:paraId="3A0ABA20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489342B4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3480BEE9" w14:textId="77777777" w:rsidTr="0075038B">
        <w:trPr>
          <w:trHeight w:val="53"/>
        </w:trPr>
        <w:tc>
          <w:tcPr>
            <w:tcW w:w="1885" w:type="dxa"/>
            <w:vMerge/>
          </w:tcPr>
          <w:p w14:paraId="32B19FC9" w14:textId="77777777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35" w:type="dxa"/>
            <w:vMerge/>
          </w:tcPr>
          <w:p w14:paraId="634BA873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688A3A16" w14:textId="686F9C04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Media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ritmetic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unu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set de date</w:t>
            </w:r>
          </w:p>
        </w:tc>
        <w:tc>
          <w:tcPr>
            <w:tcW w:w="1080" w:type="dxa"/>
            <w:vAlign w:val="center"/>
          </w:tcPr>
          <w:p w14:paraId="19E356EE" w14:textId="1CC12C08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5" w:type="dxa"/>
            <w:vMerge w:val="restart"/>
            <w:vAlign w:val="center"/>
          </w:tcPr>
          <w:p w14:paraId="418AA261" w14:textId="0A1FE5D2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7</w:t>
            </w:r>
          </w:p>
        </w:tc>
        <w:tc>
          <w:tcPr>
            <w:tcW w:w="1350" w:type="dxa"/>
            <w:vMerge w:val="restart"/>
          </w:tcPr>
          <w:p w14:paraId="7E844CBC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33282E71" w14:textId="77777777" w:rsidTr="0075038B">
        <w:trPr>
          <w:trHeight w:val="53"/>
        </w:trPr>
        <w:tc>
          <w:tcPr>
            <w:tcW w:w="1885" w:type="dxa"/>
            <w:vMerge/>
          </w:tcPr>
          <w:p w14:paraId="6F5FFCA9" w14:textId="77777777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35" w:type="dxa"/>
            <w:vMerge/>
          </w:tcPr>
          <w:p w14:paraId="506CD794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7A973017" w14:textId="1B8EA045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Activităț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văț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oferit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manualul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igital (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roiect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Excel)</w:t>
            </w:r>
          </w:p>
        </w:tc>
        <w:tc>
          <w:tcPr>
            <w:tcW w:w="1080" w:type="dxa"/>
            <w:vAlign w:val="center"/>
          </w:tcPr>
          <w:p w14:paraId="151CCEB4" w14:textId="5B797672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</w:t>
            </w:r>
          </w:p>
        </w:tc>
        <w:tc>
          <w:tcPr>
            <w:tcW w:w="1445" w:type="dxa"/>
            <w:vMerge/>
            <w:vAlign w:val="center"/>
          </w:tcPr>
          <w:p w14:paraId="0D329C0C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699924DD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5038B" w:rsidRPr="00DD2093" w14:paraId="35C857CE" w14:textId="77777777" w:rsidTr="0075038B">
        <w:trPr>
          <w:trHeight w:val="53"/>
        </w:trPr>
        <w:tc>
          <w:tcPr>
            <w:tcW w:w="1885" w:type="dxa"/>
            <w:vMerge/>
          </w:tcPr>
          <w:p w14:paraId="730CC8E8" w14:textId="77777777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35" w:type="dxa"/>
            <w:vMerge/>
          </w:tcPr>
          <w:p w14:paraId="4C844F56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6025" w:type="dxa"/>
            <w:gridSpan w:val="2"/>
          </w:tcPr>
          <w:p w14:paraId="0AE4752E" w14:textId="13893231" w:rsidR="0075038B" w:rsidRPr="00DD2093" w:rsidRDefault="0075038B" w:rsidP="006B21CE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Evalua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sumativă</w:t>
            </w:r>
            <w:proofErr w:type="spellEnd"/>
          </w:p>
        </w:tc>
        <w:tc>
          <w:tcPr>
            <w:tcW w:w="1080" w:type="dxa"/>
            <w:vAlign w:val="center"/>
          </w:tcPr>
          <w:p w14:paraId="79701E81" w14:textId="7F6FD0F9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1 </w:t>
            </w:r>
          </w:p>
        </w:tc>
        <w:tc>
          <w:tcPr>
            <w:tcW w:w="1445" w:type="dxa"/>
            <w:vMerge/>
            <w:vAlign w:val="center"/>
          </w:tcPr>
          <w:p w14:paraId="5D4F2EED" w14:textId="77777777" w:rsidR="0075038B" w:rsidRPr="00DD2093" w:rsidRDefault="0075038B" w:rsidP="0088692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41C821E0" w14:textId="77777777" w:rsidR="0075038B" w:rsidRPr="00DD2093" w:rsidRDefault="0075038B" w:rsidP="0088692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</w:tbl>
    <w:p w14:paraId="7FE9FCBF" w14:textId="35339C50" w:rsidR="00012A60" w:rsidRPr="00DD2093" w:rsidRDefault="0036724D" w:rsidP="0036724D">
      <w:pPr>
        <w:shd w:val="clear" w:color="auto" w:fill="DCFF97"/>
        <w:spacing w:before="80" w:after="80" w:line="276" w:lineRule="auto"/>
        <w:outlineLvl w:val="0"/>
        <w:rPr>
          <w:rFonts w:ascii="Times New Roman" w:hAnsi="Times New Roman" w:cs="Times New Roman"/>
          <w:bCs/>
          <w:iCs/>
          <w:sz w:val="24"/>
          <w:szCs w:val="24"/>
          <w:lang w:val="ro-RO"/>
        </w:rPr>
      </w:pPr>
      <w:r w:rsidRPr="00DD2093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Observație. </w:t>
      </w:r>
      <w:r w:rsidR="00E474F9">
        <w:rPr>
          <w:rFonts w:ascii="Times New Roman" w:hAnsi="Times New Roman" w:cs="Times New Roman"/>
          <w:bCs/>
          <w:iCs/>
          <w:sz w:val="24"/>
          <w:szCs w:val="24"/>
          <w:lang w:val="ro-RO"/>
        </w:rPr>
        <w:tab/>
      </w:r>
      <w:r w:rsidRPr="00DD2093">
        <w:rPr>
          <w:rFonts w:ascii="Times New Roman" w:hAnsi="Times New Roman" w:cs="Times New Roman"/>
          <w:bCs/>
          <w:iCs/>
          <w:sz w:val="24"/>
          <w:szCs w:val="24"/>
          <w:lang w:val="ro-RO"/>
        </w:rPr>
        <w:t>În f</w:t>
      </w:r>
      <w:r w:rsidR="00E474F9">
        <w:rPr>
          <w:rFonts w:ascii="Times New Roman" w:hAnsi="Times New Roman" w:cs="Times New Roman"/>
          <w:bCs/>
          <w:iCs/>
          <w:sz w:val="24"/>
          <w:szCs w:val="24"/>
          <w:lang w:val="ro-RO"/>
        </w:rPr>
        <w:t>u</w:t>
      </w:r>
      <w:r w:rsidRPr="00DD2093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ncție de programarea săptămânii „Școala verde” </w:t>
      </w:r>
      <w:r w:rsidR="007B4D39" w:rsidRPr="00DD2093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(S23) </w:t>
      </w:r>
      <w:r w:rsidRPr="00DD2093">
        <w:rPr>
          <w:rFonts w:ascii="Times New Roman" w:hAnsi="Times New Roman" w:cs="Times New Roman"/>
          <w:bCs/>
          <w:iCs/>
          <w:sz w:val="24"/>
          <w:szCs w:val="24"/>
          <w:lang w:val="ro-RO"/>
        </w:rPr>
        <w:t>și de programarea vacanței dintre modulul 3 și modulul 4, numerotarea săptămânilor se poate modifica.</w:t>
      </w:r>
    </w:p>
    <w:p w14:paraId="35127883" w14:textId="77777777" w:rsidR="009B39EC" w:rsidRPr="00DD2093" w:rsidRDefault="009B39EC" w:rsidP="0036724D">
      <w:pPr>
        <w:shd w:val="clear" w:color="auto" w:fill="DCFF97"/>
        <w:spacing w:before="80" w:after="80" w:line="276" w:lineRule="auto"/>
        <w:outlineLvl w:val="0"/>
        <w:rPr>
          <w:rFonts w:ascii="Times New Roman" w:hAnsi="Times New Roman" w:cs="Times New Roman"/>
          <w:bCs/>
          <w:iCs/>
          <w:sz w:val="24"/>
          <w:szCs w:val="24"/>
          <w:lang w:val="ro-RO"/>
        </w:rPr>
      </w:pPr>
    </w:p>
    <w:tbl>
      <w:tblPr>
        <w:tblW w:w="134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85"/>
        <w:gridCol w:w="1530"/>
        <w:gridCol w:w="6030"/>
        <w:gridCol w:w="1080"/>
        <w:gridCol w:w="1440"/>
        <w:gridCol w:w="1440"/>
      </w:tblGrid>
      <w:tr w:rsidR="00012A60" w:rsidRPr="00DD2093" w14:paraId="023D1FEC" w14:textId="77777777" w:rsidTr="00744C1A">
        <w:trPr>
          <w:trHeight w:val="890"/>
        </w:trPr>
        <w:tc>
          <w:tcPr>
            <w:tcW w:w="13405" w:type="dxa"/>
            <w:gridSpan w:val="6"/>
            <w:shd w:val="clear" w:color="auto" w:fill="276399"/>
            <w:vAlign w:val="center"/>
          </w:tcPr>
          <w:p w14:paraId="3EB8B2A1" w14:textId="77777777" w:rsidR="00D20423" w:rsidRPr="00F2294C" w:rsidRDefault="00012A60" w:rsidP="00D43807">
            <w:pPr>
              <w:spacing w:before="80" w:after="80" w:line="276" w:lineRule="auto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</w:pPr>
            <w:r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Modulul 5: 19 aprilie  -  16 iunie                                                                                     Săptămânile  S</w:t>
            </w:r>
            <w:r w:rsidR="007B4D39"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28</w:t>
            </w:r>
            <w:r w:rsidR="00D20423"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 xml:space="preserve"> </w:t>
            </w:r>
            <w:r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-</w:t>
            </w:r>
            <w:r w:rsidR="00D20423"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 xml:space="preserve"> </w:t>
            </w:r>
            <w:r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S</w:t>
            </w:r>
            <w:r w:rsidR="007B4D39"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>3</w:t>
            </w:r>
            <w:r w:rsidR="00D20423"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 xml:space="preserve">6, din care </w:t>
            </w:r>
          </w:p>
          <w:p w14:paraId="5F5FEAD0" w14:textId="7F1813A9" w:rsidR="00012A60" w:rsidRPr="00F2294C" w:rsidRDefault="00D20423" w:rsidP="00D43807">
            <w:pPr>
              <w:spacing w:before="80" w:after="80" w:line="276" w:lineRule="auto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</w:pPr>
            <w:r w:rsidRPr="00F2294C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  <w:t xml:space="preserve">                                                                                                                                            „Școala altfel” -  o săptămână </w:t>
            </w:r>
          </w:p>
          <w:p w14:paraId="718B25FC" w14:textId="60881379" w:rsidR="00D20423" w:rsidRPr="00F2294C" w:rsidRDefault="00D20423" w:rsidP="00D43807">
            <w:pPr>
              <w:spacing w:before="80" w:after="80" w:line="276" w:lineRule="auto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  <w:lang w:val="ro-RO"/>
              </w:rPr>
            </w:pPr>
          </w:p>
        </w:tc>
      </w:tr>
      <w:tr w:rsidR="00012A60" w:rsidRPr="00DD2093" w14:paraId="7DCED656" w14:textId="77777777" w:rsidTr="0075038B">
        <w:trPr>
          <w:trHeight w:val="890"/>
        </w:trPr>
        <w:tc>
          <w:tcPr>
            <w:tcW w:w="1885" w:type="dxa"/>
            <w:shd w:val="clear" w:color="auto" w:fill="A0E0A0"/>
            <w:vAlign w:val="center"/>
          </w:tcPr>
          <w:p w14:paraId="7DFE5F72" w14:textId="77777777" w:rsidR="00012A60" w:rsidRPr="00DD2093" w:rsidRDefault="00012A60" w:rsidP="00D43807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Unitatea de învăţare</w:t>
            </w:r>
          </w:p>
        </w:tc>
        <w:tc>
          <w:tcPr>
            <w:tcW w:w="1530" w:type="dxa"/>
            <w:shd w:val="clear" w:color="auto" w:fill="A0E0A0"/>
            <w:vAlign w:val="center"/>
          </w:tcPr>
          <w:p w14:paraId="22A099E5" w14:textId="77777777" w:rsidR="00012A60" w:rsidRPr="00DD2093" w:rsidRDefault="00012A60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Competenţe specifice</w:t>
            </w:r>
          </w:p>
        </w:tc>
        <w:tc>
          <w:tcPr>
            <w:tcW w:w="6030" w:type="dxa"/>
            <w:shd w:val="clear" w:color="auto" w:fill="A0E0A0"/>
            <w:vAlign w:val="center"/>
          </w:tcPr>
          <w:p w14:paraId="063CABF4" w14:textId="77777777" w:rsidR="00012A60" w:rsidRPr="00DD2093" w:rsidRDefault="00012A60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Conţinuturi</w:t>
            </w:r>
          </w:p>
        </w:tc>
        <w:tc>
          <w:tcPr>
            <w:tcW w:w="1080" w:type="dxa"/>
            <w:shd w:val="clear" w:color="auto" w:fill="A0E0A0"/>
            <w:vAlign w:val="center"/>
          </w:tcPr>
          <w:p w14:paraId="609D673C" w14:textId="77777777" w:rsidR="00012A60" w:rsidRPr="00DD2093" w:rsidRDefault="00012A60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Nr de ore</w:t>
            </w:r>
          </w:p>
        </w:tc>
        <w:tc>
          <w:tcPr>
            <w:tcW w:w="1440" w:type="dxa"/>
            <w:shd w:val="clear" w:color="auto" w:fill="A0E0A0"/>
            <w:vAlign w:val="center"/>
          </w:tcPr>
          <w:p w14:paraId="118E6076" w14:textId="77777777" w:rsidR="00012A60" w:rsidRPr="00DD2093" w:rsidRDefault="00012A60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ăptămâna</w:t>
            </w:r>
          </w:p>
        </w:tc>
        <w:tc>
          <w:tcPr>
            <w:tcW w:w="1440" w:type="dxa"/>
            <w:shd w:val="clear" w:color="auto" w:fill="A0E0A0"/>
            <w:vAlign w:val="center"/>
          </w:tcPr>
          <w:p w14:paraId="1E17456B" w14:textId="77777777" w:rsidR="00012A60" w:rsidRPr="00DD2093" w:rsidRDefault="00012A60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Observații</w:t>
            </w:r>
          </w:p>
        </w:tc>
      </w:tr>
      <w:tr w:rsidR="0075038B" w:rsidRPr="00DD2093" w14:paraId="6CE67F89" w14:textId="77777777" w:rsidTr="0075038B">
        <w:trPr>
          <w:trHeight w:val="458"/>
        </w:trPr>
        <w:tc>
          <w:tcPr>
            <w:tcW w:w="1885" w:type="dxa"/>
            <w:vMerge w:val="restart"/>
            <w:shd w:val="clear" w:color="auto" w:fill="auto"/>
            <w:vAlign w:val="center"/>
          </w:tcPr>
          <w:p w14:paraId="55A824CD" w14:textId="4ACA8FE3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unct</w:t>
            </w:r>
            <w:proofErr w:type="spellEnd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proofErr w:type="spellStart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reaptă</w:t>
            </w:r>
            <w:proofErr w:type="spellEnd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 plan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  <w:proofErr w:type="spellStart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midreaptă</w:t>
            </w:r>
            <w:proofErr w:type="spellEnd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proofErr w:type="spellStart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miplan</w:t>
            </w:r>
            <w:proofErr w:type="spellEnd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, segment de </w:t>
            </w:r>
            <w:proofErr w:type="spellStart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reaptă</w:t>
            </w:r>
            <w:proofErr w:type="spellEnd"/>
          </w:p>
          <w:p w14:paraId="18EBDDA0" w14:textId="2DD11C2D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ore)</w:t>
            </w:r>
          </w:p>
        </w:tc>
        <w:tc>
          <w:tcPr>
            <w:tcW w:w="1530" w:type="dxa"/>
            <w:vMerge w:val="restart"/>
            <w:shd w:val="clear" w:color="auto" w:fill="auto"/>
            <w:vAlign w:val="center"/>
          </w:tcPr>
          <w:p w14:paraId="7D0C48F8" w14:textId="1077D065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lastRenderedPageBreak/>
              <w:t xml:space="preserve">1.3; </w:t>
            </w:r>
          </w:p>
          <w:p w14:paraId="5B58590A" w14:textId="7777777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675CB3B7" w14:textId="29CCC354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2.3; </w:t>
            </w:r>
          </w:p>
          <w:p w14:paraId="6A676093" w14:textId="7777777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1AF0D33A" w14:textId="312DA85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3.3; </w:t>
            </w:r>
          </w:p>
          <w:p w14:paraId="23E41A29" w14:textId="7777777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00CC5251" w14:textId="737A58B5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4.3; </w:t>
            </w:r>
          </w:p>
          <w:p w14:paraId="397EA27A" w14:textId="7777777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4A2BECE0" w14:textId="1046C7B5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5.3; </w:t>
            </w:r>
          </w:p>
          <w:p w14:paraId="122B286A" w14:textId="77777777" w:rsidR="0075038B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1CBA3896" w14:textId="638D6CE8" w:rsidR="0075038B" w:rsidRPr="00DD2093" w:rsidRDefault="0075038B" w:rsidP="0075038B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6.3</w:t>
            </w:r>
          </w:p>
          <w:p w14:paraId="2BA1F2A2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3B50925C" w14:textId="77777777" w:rsidR="0075038B" w:rsidRDefault="0075038B" w:rsidP="00744C1A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lastRenderedPageBreak/>
              <w:t>▪ Punct, dreaptă, plan (descriere, reprezentare, notaţii)</w:t>
            </w:r>
          </w:p>
          <w:p w14:paraId="7EE5EA78" w14:textId="3DA9EF5D" w:rsidR="0075038B" w:rsidRPr="00DD2093" w:rsidRDefault="0075038B" w:rsidP="00744C1A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oziț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relative al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unu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unct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faț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o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reapt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unct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coliniare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14:paraId="0323C87C" w14:textId="77777777" w:rsidR="0075038B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5560F195" w14:textId="4B9A8D19" w:rsidR="0075038B" w:rsidRPr="00744C1A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68F73E1B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28</w:t>
            </w:r>
          </w:p>
          <w:p w14:paraId="0320C1DE" w14:textId="73FF8FB7" w:rsidR="0075038B" w:rsidRPr="00DD2093" w:rsidRDefault="0075038B" w:rsidP="00D20423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1ABA01DF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3D3DD154" w14:textId="77777777" w:rsidTr="0075038B">
        <w:trPr>
          <w:trHeight w:val="890"/>
        </w:trPr>
        <w:tc>
          <w:tcPr>
            <w:tcW w:w="1885" w:type="dxa"/>
            <w:vMerge/>
            <w:shd w:val="clear" w:color="auto" w:fill="auto"/>
            <w:vAlign w:val="center"/>
          </w:tcPr>
          <w:p w14:paraId="1C785469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4F4AFF89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0B39F7E0" w14:textId="197B9B13" w:rsidR="0075038B" w:rsidRPr="00DD2093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Semidreapt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. Segment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reapt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Semiplan</w:t>
            </w:r>
            <w:proofErr w:type="spellEnd"/>
          </w:p>
        </w:tc>
        <w:tc>
          <w:tcPr>
            <w:tcW w:w="1080" w:type="dxa"/>
            <w:shd w:val="clear" w:color="auto" w:fill="auto"/>
            <w:vAlign w:val="center"/>
          </w:tcPr>
          <w:p w14:paraId="49E6FC54" w14:textId="26891DE5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3D6B05F2" w14:textId="25E8A463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4DCFF02D" w14:textId="77777777" w:rsidR="0075038B" w:rsidRPr="00DD2093" w:rsidRDefault="0075038B" w:rsidP="00744C1A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24737269" w14:textId="77777777" w:rsidTr="0075038B">
        <w:trPr>
          <w:trHeight w:val="449"/>
        </w:trPr>
        <w:tc>
          <w:tcPr>
            <w:tcW w:w="1885" w:type="dxa"/>
            <w:vMerge/>
            <w:shd w:val="clear" w:color="auto" w:fill="auto"/>
            <w:vAlign w:val="center"/>
          </w:tcPr>
          <w:p w14:paraId="3417C6FD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0F39AD2F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32B58C50" w14:textId="2BC1920C" w:rsidR="0075038B" w:rsidRPr="00DD2093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oziți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relative a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ou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repte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14:paraId="79D4A14A" w14:textId="138603FA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6D3C97FB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489F5B04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36C0DA3F" w14:textId="77777777" w:rsidTr="0075038B">
        <w:trPr>
          <w:trHeight w:val="890"/>
        </w:trPr>
        <w:tc>
          <w:tcPr>
            <w:tcW w:w="1885" w:type="dxa"/>
            <w:vMerge/>
            <w:shd w:val="clear" w:color="auto" w:fill="auto"/>
            <w:vAlign w:val="center"/>
          </w:tcPr>
          <w:p w14:paraId="2532A4AE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22E47B48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325A4B5B" w14:textId="70C7C229" w:rsidR="0075038B" w:rsidRPr="00DD2093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istanţ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intr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două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punct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lungimea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unu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segment.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Segment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congruente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14:paraId="4D099F80" w14:textId="17535B4D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0538C93F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6E8D1DE5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5657C3BF" w14:textId="77777777" w:rsidTr="0075038B">
        <w:trPr>
          <w:trHeight w:val="548"/>
        </w:trPr>
        <w:tc>
          <w:tcPr>
            <w:tcW w:w="1885" w:type="dxa"/>
            <w:vMerge/>
            <w:shd w:val="clear" w:color="auto" w:fill="auto"/>
            <w:vAlign w:val="center"/>
          </w:tcPr>
          <w:p w14:paraId="49A5D52B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79EFA2A4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793F6D7A" w14:textId="4F6A0058" w:rsidR="0075038B" w:rsidRPr="00DD2093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Mijlocul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unu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segment</w:t>
            </w:r>
          </w:p>
        </w:tc>
        <w:tc>
          <w:tcPr>
            <w:tcW w:w="1080" w:type="dxa"/>
            <w:shd w:val="clear" w:color="auto" w:fill="auto"/>
          </w:tcPr>
          <w:p w14:paraId="1157E3EC" w14:textId="73E2456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73CF9F49" w14:textId="243802FE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29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F1EA974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06175ED5" w14:textId="77777777" w:rsidTr="0075038B">
        <w:trPr>
          <w:trHeight w:val="548"/>
        </w:trPr>
        <w:tc>
          <w:tcPr>
            <w:tcW w:w="1885" w:type="dxa"/>
            <w:vMerge/>
            <w:shd w:val="clear" w:color="auto" w:fill="auto"/>
            <w:vAlign w:val="center"/>
          </w:tcPr>
          <w:p w14:paraId="5F8FFC91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31D92B3B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735C4721" w14:textId="479EEF33" w:rsidR="0075038B" w:rsidRPr="00DD2093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Activități practice: Segmente congruente. Mijlocul unui segment</w:t>
            </w:r>
          </w:p>
        </w:tc>
        <w:tc>
          <w:tcPr>
            <w:tcW w:w="1080" w:type="dxa"/>
            <w:shd w:val="clear" w:color="auto" w:fill="auto"/>
          </w:tcPr>
          <w:p w14:paraId="3621AEE1" w14:textId="615F1D9C" w:rsidR="0075038B" w:rsidRPr="00623478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2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453ECB2D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1505443C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02805A2E" w14:textId="77777777" w:rsidTr="0075038B">
        <w:trPr>
          <w:trHeight w:val="890"/>
        </w:trPr>
        <w:tc>
          <w:tcPr>
            <w:tcW w:w="1885" w:type="dxa"/>
            <w:vMerge w:val="restart"/>
            <w:shd w:val="clear" w:color="auto" w:fill="auto"/>
            <w:vAlign w:val="center"/>
          </w:tcPr>
          <w:p w14:paraId="3B1FEC69" w14:textId="72D578C4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NewRoman" w:hAnsi="TimesNewRoman" w:cs="TimesNewRoman"/>
                <w:b/>
                <w:bCs/>
                <w:sz w:val="24"/>
                <w:szCs w:val="24"/>
              </w:rPr>
            </w:pPr>
            <w:proofErr w:type="spellStart"/>
            <w:r w:rsidRPr="00DD2093">
              <w:rPr>
                <w:rFonts w:ascii="TimesNewRoman" w:hAnsi="TimesNewRoman" w:cs="TimesNewRoman"/>
                <w:b/>
                <w:bCs/>
                <w:sz w:val="24"/>
                <w:szCs w:val="24"/>
              </w:rPr>
              <w:t>Unghiuri</w:t>
            </w:r>
            <w:proofErr w:type="spellEnd"/>
          </w:p>
          <w:p w14:paraId="58D8BAD6" w14:textId="6C8D50A5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4 ore)</w:t>
            </w: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0D849B08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333C3BFA" w14:textId="37BF0306" w:rsidR="0075038B" w:rsidRPr="002578E0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2578E0">
              <w:rPr>
                <w:rFonts w:ascii="TimesNewRoman" w:hAnsi="TimesNewRoman" w:cs="TimesNewRoman"/>
                <w:sz w:val="24"/>
                <w:szCs w:val="24"/>
                <w:lang w:val="de-DE"/>
              </w:rPr>
              <w:t>Definiţie, notaţii, elemente; interiorul unui unghi, exteriorul unui unghi</w:t>
            </w:r>
          </w:p>
        </w:tc>
        <w:tc>
          <w:tcPr>
            <w:tcW w:w="1080" w:type="dxa"/>
            <w:shd w:val="clear" w:color="auto" w:fill="auto"/>
          </w:tcPr>
          <w:p w14:paraId="28D5B6E5" w14:textId="4A8D759B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29D63733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1A10685C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4E88CAB3" w14:textId="77777777" w:rsidTr="0075038B">
        <w:trPr>
          <w:trHeight w:val="341"/>
        </w:trPr>
        <w:tc>
          <w:tcPr>
            <w:tcW w:w="1885" w:type="dxa"/>
            <w:vMerge/>
            <w:shd w:val="clear" w:color="auto" w:fill="auto"/>
            <w:vAlign w:val="center"/>
          </w:tcPr>
          <w:p w14:paraId="46AA3992" w14:textId="77777777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NewRoman" w:hAnsi="TimesNewRoman" w:cs="TimesNewRoman"/>
                <w:b/>
                <w:bCs/>
                <w:color w:val="003366"/>
                <w:sz w:val="24"/>
                <w:szCs w:val="24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0B6F5F8C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4AB1389A" w14:textId="22992472" w:rsidR="0075038B" w:rsidRPr="002578E0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NewRoman" w:hAnsi="TimesNewRoman" w:cs="TimesNew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M</w:t>
            </w:r>
            <w:r w:rsidRPr="002578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ăsura unui unghi. Unghiuri congruente</w:t>
            </w:r>
          </w:p>
        </w:tc>
        <w:tc>
          <w:tcPr>
            <w:tcW w:w="1080" w:type="dxa"/>
            <w:shd w:val="clear" w:color="auto" w:fill="auto"/>
          </w:tcPr>
          <w:p w14:paraId="0BD5555F" w14:textId="2FE59872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1238E6CB" w14:textId="5E167A8C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30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2BFAC5F3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3D0651BD" w14:textId="77777777" w:rsidTr="0075038B">
        <w:trPr>
          <w:trHeight w:val="404"/>
        </w:trPr>
        <w:tc>
          <w:tcPr>
            <w:tcW w:w="1885" w:type="dxa"/>
            <w:vMerge/>
            <w:shd w:val="clear" w:color="auto" w:fill="auto"/>
            <w:vAlign w:val="center"/>
          </w:tcPr>
          <w:p w14:paraId="568F5F74" w14:textId="77777777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NewRoman" w:hAnsi="TimesNewRoman" w:cs="TimesNewRoman"/>
                <w:b/>
                <w:bCs/>
                <w:color w:val="003366"/>
                <w:sz w:val="24"/>
                <w:szCs w:val="24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554DB9E2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21E0FDA7" w14:textId="29E11C05" w:rsidR="0075038B" w:rsidRPr="00DD2093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Calcule cu m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ăsur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unghiur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exprimate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grad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minute </w:t>
            </w:r>
            <w:proofErr w:type="spellStart"/>
            <w:r w:rsidRPr="00DD2093">
              <w:rPr>
                <w:rFonts w:ascii="Times New Roman" w:hAnsi="Times New Roman" w:cs="Times New Roman"/>
                <w:sz w:val="24"/>
                <w:szCs w:val="24"/>
              </w:rPr>
              <w:t>sexagesimale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14:paraId="4F6FAE62" w14:textId="16161ECA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0A81C0B8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2ECB0187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393D107B" w14:textId="77777777" w:rsidTr="0075038B">
        <w:trPr>
          <w:trHeight w:val="548"/>
        </w:trPr>
        <w:tc>
          <w:tcPr>
            <w:tcW w:w="1885" w:type="dxa"/>
            <w:vMerge/>
            <w:shd w:val="clear" w:color="auto" w:fill="auto"/>
            <w:vAlign w:val="center"/>
          </w:tcPr>
          <w:p w14:paraId="37CA6D8B" w14:textId="77777777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NewRoman" w:hAnsi="TimesNewRoman" w:cs="TimesNewRoman"/>
                <w:b/>
                <w:bCs/>
                <w:color w:val="003366"/>
                <w:sz w:val="24"/>
                <w:szCs w:val="24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6BD93E7E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083F4F2E" w14:textId="14F289B9" w:rsidR="0075038B" w:rsidRPr="00DD2093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plicații practice. Unghiuri</w:t>
            </w:r>
          </w:p>
        </w:tc>
        <w:tc>
          <w:tcPr>
            <w:tcW w:w="1080" w:type="dxa"/>
            <w:shd w:val="clear" w:color="auto" w:fill="auto"/>
          </w:tcPr>
          <w:p w14:paraId="7FCD3E4C" w14:textId="69A7E8E6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7FDBD85A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3007E085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11CDB14D" w14:textId="77777777" w:rsidTr="0075038B">
        <w:trPr>
          <w:trHeight w:val="629"/>
        </w:trPr>
        <w:tc>
          <w:tcPr>
            <w:tcW w:w="1885" w:type="dxa"/>
            <w:vMerge w:val="restart"/>
            <w:shd w:val="clear" w:color="auto" w:fill="auto"/>
            <w:vAlign w:val="center"/>
          </w:tcPr>
          <w:p w14:paraId="7299FEC3" w14:textId="045BC74D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Figuri congruente. </w:t>
            </w:r>
            <w:bookmarkStart w:id="4" w:name="_Hlk79943784"/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Axă de simetrie</w:t>
            </w:r>
          </w:p>
          <w:p w14:paraId="48EF75D5" w14:textId="335B7CF3" w:rsidR="0075038B" w:rsidRPr="007D1B9D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highlight w:val="darkCyan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3</w:t>
            </w: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 ore)</w:t>
            </w:r>
            <w:bookmarkEnd w:id="4"/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25883EA7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76D85113" w14:textId="49A32E79" w:rsidR="0075038B" w:rsidRPr="00DD2093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Figuri congruente</w:t>
            </w:r>
          </w:p>
        </w:tc>
        <w:tc>
          <w:tcPr>
            <w:tcW w:w="1080" w:type="dxa"/>
            <w:shd w:val="clear" w:color="auto" w:fill="auto"/>
          </w:tcPr>
          <w:p w14:paraId="63AB3FE2" w14:textId="699E9E43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3BBEB637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1E613226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3B6FB86B" w14:textId="77777777" w:rsidTr="0075038B">
        <w:trPr>
          <w:trHeight w:val="512"/>
        </w:trPr>
        <w:tc>
          <w:tcPr>
            <w:tcW w:w="1885" w:type="dxa"/>
            <w:vMerge/>
            <w:shd w:val="clear" w:color="auto" w:fill="auto"/>
            <w:vAlign w:val="center"/>
          </w:tcPr>
          <w:p w14:paraId="21727EA0" w14:textId="77777777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407072ED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34F5CDC8" w14:textId="2B256C63" w:rsidR="0075038B" w:rsidRPr="00DD2093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Axă de simetrie</w:t>
            </w:r>
          </w:p>
        </w:tc>
        <w:tc>
          <w:tcPr>
            <w:tcW w:w="1080" w:type="dxa"/>
            <w:shd w:val="clear" w:color="auto" w:fill="auto"/>
          </w:tcPr>
          <w:p w14:paraId="54E449C5" w14:textId="052A60F6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54EEFBC8" w14:textId="3BA812E8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31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6F3E131A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2CA07349" w14:textId="77777777" w:rsidTr="0075038B">
        <w:trPr>
          <w:trHeight w:val="512"/>
        </w:trPr>
        <w:tc>
          <w:tcPr>
            <w:tcW w:w="1885" w:type="dxa"/>
            <w:vMerge/>
            <w:shd w:val="clear" w:color="auto" w:fill="auto"/>
            <w:vAlign w:val="center"/>
          </w:tcPr>
          <w:p w14:paraId="2A19C622" w14:textId="77777777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39D2D2B4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67EA20C0" w14:textId="3D09A27B" w:rsidR="0075038B" w:rsidRPr="00DD2093" w:rsidRDefault="0075038B" w:rsidP="00744C1A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plicații practice: Figuri congruente. Axă de simetrie</w:t>
            </w:r>
          </w:p>
        </w:tc>
        <w:tc>
          <w:tcPr>
            <w:tcW w:w="1080" w:type="dxa"/>
            <w:shd w:val="clear" w:color="auto" w:fill="auto"/>
          </w:tcPr>
          <w:p w14:paraId="1BF74C08" w14:textId="35AB0D3E" w:rsidR="0075038B" w:rsidRPr="00623478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792C800E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3B399F48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1AFC1649" w14:textId="77777777" w:rsidTr="0075038B">
        <w:trPr>
          <w:trHeight w:val="458"/>
        </w:trPr>
        <w:tc>
          <w:tcPr>
            <w:tcW w:w="1885" w:type="dxa"/>
            <w:vMerge w:val="restart"/>
            <w:shd w:val="clear" w:color="auto" w:fill="auto"/>
            <w:vAlign w:val="center"/>
          </w:tcPr>
          <w:p w14:paraId="5E93E1DA" w14:textId="77777777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Unități de măsură</w:t>
            </w:r>
          </w:p>
          <w:p w14:paraId="3AE681C3" w14:textId="112E2671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(6 ore)</w:t>
            </w: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380CD84D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5FD2E03B" w14:textId="2180BB7B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Unități de măsură pentru lungime</w:t>
            </w:r>
          </w:p>
        </w:tc>
        <w:tc>
          <w:tcPr>
            <w:tcW w:w="1080" w:type="dxa"/>
            <w:shd w:val="clear" w:color="auto" w:fill="auto"/>
          </w:tcPr>
          <w:p w14:paraId="37F1249B" w14:textId="45D67111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39161ABC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200C82A1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1926590F" w14:textId="77777777" w:rsidTr="0075038B">
        <w:trPr>
          <w:trHeight w:val="458"/>
        </w:trPr>
        <w:tc>
          <w:tcPr>
            <w:tcW w:w="1885" w:type="dxa"/>
            <w:vMerge/>
            <w:shd w:val="clear" w:color="auto" w:fill="auto"/>
            <w:vAlign w:val="center"/>
          </w:tcPr>
          <w:p w14:paraId="22DE85AE" w14:textId="77777777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4DBB386E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2270B419" w14:textId="0024BB4A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plicații practice: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Unități de măsură pentru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lungimi</w:t>
            </w:r>
          </w:p>
        </w:tc>
        <w:tc>
          <w:tcPr>
            <w:tcW w:w="1080" w:type="dxa"/>
            <w:shd w:val="clear" w:color="auto" w:fill="auto"/>
          </w:tcPr>
          <w:p w14:paraId="58B9D848" w14:textId="1C31B996" w:rsidR="0075038B" w:rsidRPr="00623478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6CAB1AA5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7B2A19A2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01FB209E" w14:textId="77777777" w:rsidTr="0075038B">
        <w:trPr>
          <w:trHeight w:val="368"/>
        </w:trPr>
        <w:tc>
          <w:tcPr>
            <w:tcW w:w="1885" w:type="dxa"/>
            <w:vMerge/>
            <w:shd w:val="clear" w:color="auto" w:fill="auto"/>
            <w:vAlign w:val="center"/>
          </w:tcPr>
          <w:p w14:paraId="2F246489" w14:textId="77777777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2231B576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680B339A" w14:textId="748141AE" w:rsidR="0075038B" w:rsidRPr="00DD2093" w:rsidRDefault="0075038B" w:rsidP="00744C1A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Unități de măsură pentru arie</w:t>
            </w:r>
          </w:p>
        </w:tc>
        <w:tc>
          <w:tcPr>
            <w:tcW w:w="1080" w:type="dxa"/>
            <w:shd w:val="clear" w:color="auto" w:fill="auto"/>
          </w:tcPr>
          <w:p w14:paraId="10C77C95" w14:textId="4EBC7FC1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5003073E" w14:textId="489DF994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32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1F39A852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697974E8" w14:textId="77777777" w:rsidTr="0075038B">
        <w:trPr>
          <w:trHeight w:val="368"/>
        </w:trPr>
        <w:tc>
          <w:tcPr>
            <w:tcW w:w="1885" w:type="dxa"/>
            <w:vMerge/>
            <w:shd w:val="clear" w:color="auto" w:fill="auto"/>
            <w:vAlign w:val="center"/>
          </w:tcPr>
          <w:p w14:paraId="69DABBD9" w14:textId="77777777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07656B92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58DC7D8E" w14:textId="76F3D11E" w:rsidR="0075038B" w:rsidRPr="00DD2093" w:rsidRDefault="0075038B" w:rsidP="00744C1A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plicații practice: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Unități de măsură pentru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arie</w:t>
            </w:r>
          </w:p>
        </w:tc>
        <w:tc>
          <w:tcPr>
            <w:tcW w:w="1080" w:type="dxa"/>
            <w:shd w:val="clear" w:color="auto" w:fill="auto"/>
          </w:tcPr>
          <w:p w14:paraId="1DC98F4C" w14:textId="4395D701" w:rsidR="0075038B" w:rsidRPr="00623478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588B20DD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6C789859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212AE9A4" w14:textId="77777777" w:rsidTr="0075038B">
        <w:trPr>
          <w:trHeight w:val="278"/>
        </w:trPr>
        <w:tc>
          <w:tcPr>
            <w:tcW w:w="1885" w:type="dxa"/>
            <w:vMerge/>
            <w:shd w:val="clear" w:color="auto" w:fill="auto"/>
            <w:vAlign w:val="center"/>
          </w:tcPr>
          <w:p w14:paraId="29C981BE" w14:textId="77777777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32831EEE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6B46602F" w14:textId="29B3AE9A" w:rsidR="0075038B" w:rsidRPr="00DD2093" w:rsidRDefault="0075038B" w:rsidP="00744C1A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Unități de măsură pentru volum</w:t>
            </w:r>
          </w:p>
        </w:tc>
        <w:tc>
          <w:tcPr>
            <w:tcW w:w="1080" w:type="dxa"/>
            <w:shd w:val="clear" w:color="auto" w:fill="auto"/>
          </w:tcPr>
          <w:p w14:paraId="05E4CF1B" w14:textId="307DDC24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35EA052B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6DD50B99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6753AC0B" w14:textId="77777777" w:rsidTr="0075038B">
        <w:trPr>
          <w:trHeight w:val="278"/>
        </w:trPr>
        <w:tc>
          <w:tcPr>
            <w:tcW w:w="1885" w:type="dxa"/>
            <w:vMerge/>
            <w:shd w:val="clear" w:color="auto" w:fill="auto"/>
            <w:vAlign w:val="center"/>
          </w:tcPr>
          <w:p w14:paraId="3A5A126A" w14:textId="77777777" w:rsidR="0075038B" w:rsidRPr="00DD2093" w:rsidRDefault="0075038B" w:rsidP="00744C1A">
            <w:pPr>
              <w:autoSpaceDE w:val="0"/>
              <w:autoSpaceDN w:val="0"/>
              <w:adjustRightInd w:val="0"/>
              <w:spacing w:after="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2C812CF3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72A621D8" w14:textId="45962D2B" w:rsidR="0075038B" w:rsidRPr="00DD2093" w:rsidRDefault="0075038B" w:rsidP="00744C1A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plicații practice: </w:t>
            </w: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Unități de măsură pentru volum</w:t>
            </w:r>
          </w:p>
        </w:tc>
        <w:tc>
          <w:tcPr>
            <w:tcW w:w="1080" w:type="dxa"/>
            <w:shd w:val="clear" w:color="auto" w:fill="auto"/>
          </w:tcPr>
          <w:p w14:paraId="6A6D44D1" w14:textId="2D4F98FF" w:rsidR="0075038B" w:rsidRPr="00623478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7CF5EEBF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01D51A04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203449B5" w14:textId="77777777" w:rsidTr="0075038B">
        <w:trPr>
          <w:trHeight w:val="791"/>
        </w:trPr>
        <w:tc>
          <w:tcPr>
            <w:tcW w:w="1885" w:type="dxa"/>
            <w:shd w:val="clear" w:color="auto" w:fill="auto"/>
            <w:vAlign w:val="center"/>
          </w:tcPr>
          <w:p w14:paraId="7813F47A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Evaluare</w:t>
            </w:r>
            <w:proofErr w:type="spellEnd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sumativă</w:t>
            </w:r>
            <w:proofErr w:type="spellEnd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2F7803E6" w14:textId="28198C92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(2 ore)</w:t>
            </w: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2A3A603A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7CB8FDFE" w14:textId="40070A9E" w:rsidR="0075038B" w:rsidRPr="003C33F2" w:rsidRDefault="0075038B" w:rsidP="003C33F2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3C33F2">
              <w:rPr>
                <w:rFonts w:ascii="Times New Roman" w:hAnsi="Times New Roman" w:cs="Times New Roman"/>
                <w:bCs/>
                <w:sz w:val="24"/>
                <w:szCs w:val="24"/>
              </w:rPr>
              <w:t>Evaluare</w:t>
            </w:r>
            <w:proofErr w:type="spellEnd"/>
            <w:r w:rsidRPr="003C33F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3C33F2">
              <w:rPr>
                <w:rFonts w:ascii="Times New Roman" w:hAnsi="Times New Roman" w:cs="Times New Roman"/>
                <w:bCs/>
                <w:sz w:val="24"/>
                <w:szCs w:val="24"/>
              </w:rPr>
              <w:t>sumativă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Elemente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geometrie</w:t>
            </w:r>
            <w:proofErr w:type="spellEnd"/>
          </w:p>
          <w:p w14:paraId="1C8A6A76" w14:textId="1D8F99A2" w:rsidR="0075038B" w:rsidRPr="00DD2093" w:rsidRDefault="0075038B" w:rsidP="003C33F2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14:paraId="0522FF19" w14:textId="6773206D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2AA10779" w14:textId="77FF3B7B" w:rsidR="0075038B" w:rsidRPr="00D2042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2042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33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EA878EE" w14:textId="77777777" w:rsidR="0075038B" w:rsidRPr="00DD2093" w:rsidRDefault="0075038B" w:rsidP="00744C1A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003CF685" w14:textId="77777777" w:rsidTr="0075038B">
        <w:trPr>
          <w:trHeight w:val="530"/>
        </w:trPr>
        <w:tc>
          <w:tcPr>
            <w:tcW w:w="1885" w:type="dxa"/>
            <w:vMerge w:val="restart"/>
            <w:shd w:val="clear" w:color="auto" w:fill="auto"/>
            <w:vAlign w:val="center"/>
          </w:tcPr>
          <w:p w14:paraId="2B9E5C11" w14:textId="77777777" w:rsidR="0075038B" w:rsidRPr="00DD2093" w:rsidRDefault="0075038B" w:rsidP="008841CC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Recapitulare</w:t>
            </w:r>
            <w:proofErr w:type="spellEnd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finală</w:t>
            </w:r>
            <w:proofErr w:type="spellEnd"/>
          </w:p>
          <w:p w14:paraId="3328EC4E" w14:textId="753EC19A" w:rsidR="0075038B" w:rsidRPr="00DD2093" w:rsidRDefault="0075038B" w:rsidP="008841CC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8 ore)</w:t>
            </w: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43FE30AC" w14:textId="77777777" w:rsidR="0075038B" w:rsidRPr="00DD2093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099E0324" w14:textId="1CC12B57" w:rsidR="0075038B" w:rsidRPr="00DD2093" w:rsidRDefault="0075038B" w:rsidP="00D4380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Fracții ordinare și fracții zecimale – activități de învățare oferite de manualul digital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DEB2897" w14:textId="77777777" w:rsidR="0075038B" w:rsidRPr="008841CC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8841CC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1180D84A" w14:textId="0F10F6C6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34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16F6418A" w14:textId="77777777" w:rsidR="0075038B" w:rsidRPr="00DD2093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6DD8DB50" w14:textId="77777777" w:rsidTr="0075038B">
        <w:trPr>
          <w:trHeight w:val="530"/>
        </w:trPr>
        <w:tc>
          <w:tcPr>
            <w:tcW w:w="1885" w:type="dxa"/>
            <w:vMerge/>
            <w:shd w:val="clear" w:color="auto" w:fill="auto"/>
            <w:vAlign w:val="center"/>
          </w:tcPr>
          <w:p w14:paraId="5DBEBB12" w14:textId="77777777" w:rsidR="0075038B" w:rsidRPr="00DD2093" w:rsidRDefault="0075038B" w:rsidP="008841CC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791B875D" w14:textId="77777777" w:rsidR="0075038B" w:rsidRPr="00DD2093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3024F538" w14:textId="1D0D313B" w:rsidR="0075038B" w:rsidRPr="00DD2093" w:rsidRDefault="0075038B" w:rsidP="00D4380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Operații cu numere cu numere raționale pozitive. Folosirea avantajoasă a proprietăților operațiilor 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14E037B1" w14:textId="1E265C2F" w:rsidR="0075038B" w:rsidRPr="008841CC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78C54CAD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441B7EB6" w14:textId="77777777" w:rsidR="0075038B" w:rsidRPr="00DD2093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429DDE2A" w14:textId="77777777" w:rsidTr="0075038B">
        <w:trPr>
          <w:trHeight w:val="530"/>
        </w:trPr>
        <w:tc>
          <w:tcPr>
            <w:tcW w:w="1885" w:type="dxa"/>
            <w:vMerge/>
            <w:shd w:val="clear" w:color="auto" w:fill="auto"/>
            <w:vAlign w:val="center"/>
          </w:tcPr>
          <w:p w14:paraId="50EE1168" w14:textId="77777777" w:rsidR="0075038B" w:rsidRPr="00DD2093" w:rsidRDefault="0075038B" w:rsidP="008841CC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581E98A6" w14:textId="77777777" w:rsidR="0075038B" w:rsidRPr="00DD2093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28D2F84A" w14:textId="3BA6CC5E" w:rsidR="0075038B" w:rsidRPr="00DD2093" w:rsidRDefault="0075038B" w:rsidP="00D4380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Realizarea unor tabele și diagrame folosind Excel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408BFC82" w14:textId="1712F84B" w:rsidR="0075038B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8841CC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2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5562E7F5" w14:textId="77777777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4E698EF3" w14:textId="77777777" w:rsidR="0075038B" w:rsidRPr="00DD2093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6A150CFF" w14:textId="77777777" w:rsidTr="0075038B">
        <w:trPr>
          <w:trHeight w:val="530"/>
        </w:trPr>
        <w:tc>
          <w:tcPr>
            <w:tcW w:w="1885" w:type="dxa"/>
            <w:vMerge/>
            <w:shd w:val="clear" w:color="auto" w:fill="auto"/>
            <w:vAlign w:val="center"/>
          </w:tcPr>
          <w:p w14:paraId="78F7C067" w14:textId="77777777" w:rsidR="0075038B" w:rsidRPr="00DD2093" w:rsidRDefault="0075038B" w:rsidP="00D43807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539D2129" w14:textId="77777777" w:rsidR="0075038B" w:rsidRPr="00DD2093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4E0DF18B" w14:textId="5A3FC7D8" w:rsidR="0075038B" w:rsidRPr="00DD2093" w:rsidRDefault="0075038B" w:rsidP="00D4380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Probleme de sinteză din manual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7F83E90" w14:textId="61486666" w:rsidR="0075038B" w:rsidRPr="008841CC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8841CC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2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5984BE5A" w14:textId="3BE3BA1E" w:rsidR="0075038B" w:rsidRPr="00DD2093" w:rsidRDefault="0075038B" w:rsidP="00D2042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35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54876AB2" w14:textId="77777777" w:rsidR="0075038B" w:rsidRPr="00DD2093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75038B" w:rsidRPr="00DD2093" w14:paraId="018EB198" w14:textId="77777777" w:rsidTr="0075038B">
        <w:trPr>
          <w:trHeight w:val="530"/>
        </w:trPr>
        <w:tc>
          <w:tcPr>
            <w:tcW w:w="1885" w:type="dxa"/>
            <w:vMerge/>
            <w:shd w:val="clear" w:color="auto" w:fill="auto"/>
            <w:vAlign w:val="center"/>
          </w:tcPr>
          <w:p w14:paraId="47641514" w14:textId="77777777" w:rsidR="0075038B" w:rsidRPr="00DD2093" w:rsidRDefault="0075038B" w:rsidP="00D43807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65896C04" w14:textId="77777777" w:rsidR="0075038B" w:rsidRPr="00DD2093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shd w:val="clear" w:color="auto" w:fill="auto"/>
          </w:tcPr>
          <w:p w14:paraId="6401C7CB" w14:textId="29DD8047" w:rsidR="0075038B" w:rsidRPr="00DD2093" w:rsidRDefault="0075038B" w:rsidP="00D4380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Activități de învățare bazate pe animațiile Geogebra.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335A97A1" w14:textId="12E3F87C" w:rsidR="0075038B" w:rsidRPr="008841CC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8841CC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2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3577D002" w14:textId="77777777" w:rsidR="0075038B" w:rsidRPr="00DD2093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5073B25E" w14:textId="77777777" w:rsidR="0075038B" w:rsidRPr="00DD2093" w:rsidRDefault="0075038B" w:rsidP="00D4380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</w:tbl>
    <w:p w14:paraId="04C71020" w14:textId="16468C2A" w:rsidR="00C81713" w:rsidRDefault="00D20423" w:rsidP="00D20423">
      <w:pPr>
        <w:shd w:val="clear" w:color="auto" w:fill="DCFF97"/>
        <w:spacing w:before="80" w:after="8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Observați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E474F9">
        <w:rPr>
          <w:rFonts w:ascii="Times New Roman" w:hAnsi="Times New Roman" w:cs="Times New Roman"/>
          <w:sz w:val="24"/>
          <w:szCs w:val="24"/>
        </w:rPr>
        <w:tab/>
        <w:t xml:space="preserve">1. </w:t>
      </w:r>
      <w:r>
        <w:rPr>
          <w:rFonts w:ascii="Times New Roman" w:hAnsi="Times New Roman" w:cs="Times New Roman"/>
          <w:sz w:val="24"/>
          <w:szCs w:val="24"/>
        </w:rPr>
        <w:t>S36 – „</w:t>
      </w:r>
      <w:proofErr w:type="spellStart"/>
      <w:r>
        <w:rPr>
          <w:rFonts w:ascii="Times New Roman" w:hAnsi="Times New Roman" w:cs="Times New Roman"/>
          <w:sz w:val="24"/>
          <w:szCs w:val="24"/>
        </w:rPr>
        <w:t>Școa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ltfel</w:t>
      </w:r>
      <w:proofErr w:type="spellEnd"/>
      <w:r>
        <w:rPr>
          <w:rFonts w:ascii="Times New Roman" w:hAnsi="Times New Roman" w:cs="Times New Roman"/>
          <w:sz w:val="24"/>
          <w:szCs w:val="24"/>
        </w:rPr>
        <w:t>”</w:t>
      </w:r>
    </w:p>
    <w:p w14:paraId="45E6C6B9" w14:textId="375A178F" w:rsidR="00D20423" w:rsidRPr="00DD2093" w:rsidRDefault="00E474F9" w:rsidP="00E474F9">
      <w:pPr>
        <w:shd w:val="clear" w:color="auto" w:fill="DCFF97"/>
        <w:spacing w:before="80" w:after="80" w:line="276" w:lineRule="auto"/>
        <w:ind w:left="720" w:firstLine="720"/>
        <w:outlineLvl w:val="0"/>
        <w:rPr>
          <w:rFonts w:ascii="Times New Roman" w:hAnsi="Times New Roman" w:cs="Times New Roman"/>
          <w:bCs/>
          <w:iCs/>
          <w:sz w:val="24"/>
          <w:szCs w:val="24"/>
          <w:lang w:val="ro-RO"/>
        </w:rPr>
      </w:pPr>
      <w:r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2. </w:t>
      </w:r>
      <w:r w:rsidR="00D20423" w:rsidRPr="00DD2093">
        <w:rPr>
          <w:rFonts w:ascii="Times New Roman" w:hAnsi="Times New Roman" w:cs="Times New Roman"/>
          <w:bCs/>
          <w:iCs/>
          <w:sz w:val="24"/>
          <w:szCs w:val="24"/>
          <w:lang w:val="ro-RO"/>
        </w:rPr>
        <w:t>În f</w:t>
      </w:r>
      <w:r>
        <w:rPr>
          <w:rFonts w:ascii="Times New Roman" w:hAnsi="Times New Roman" w:cs="Times New Roman"/>
          <w:bCs/>
          <w:iCs/>
          <w:sz w:val="24"/>
          <w:szCs w:val="24"/>
          <w:lang w:val="ro-RO"/>
        </w:rPr>
        <w:t>u</w:t>
      </w:r>
      <w:r w:rsidR="00D20423" w:rsidRPr="00DD2093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ncție de programarea săptămânii „Școala </w:t>
      </w:r>
      <w:r w:rsidR="00D20423">
        <w:rPr>
          <w:rFonts w:ascii="Times New Roman" w:hAnsi="Times New Roman" w:cs="Times New Roman"/>
          <w:bCs/>
          <w:iCs/>
          <w:sz w:val="24"/>
          <w:szCs w:val="24"/>
          <w:lang w:val="ro-RO"/>
        </w:rPr>
        <w:t>altfel</w:t>
      </w:r>
      <w:r w:rsidR="00D20423" w:rsidRPr="00DD2093">
        <w:rPr>
          <w:rFonts w:ascii="Times New Roman" w:hAnsi="Times New Roman" w:cs="Times New Roman"/>
          <w:bCs/>
          <w:iCs/>
          <w:sz w:val="24"/>
          <w:szCs w:val="24"/>
          <w:lang w:val="ro-RO"/>
        </w:rPr>
        <w:t>” (S3</w:t>
      </w:r>
      <w:r>
        <w:rPr>
          <w:rFonts w:ascii="Times New Roman" w:hAnsi="Times New Roman" w:cs="Times New Roman"/>
          <w:bCs/>
          <w:iCs/>
          <w:sz w:val="24"/>
          <w:szCs w:val="24"/>
          <w:lang w:val="ro-RO"/>
        </w:rPr>
        <w:t>6</w:t>
      </w:r>
      <w:r w:rsidR="00D20423" w:rsidRPr="00DD2093">
        <w:rPr>
          <w:rFonts w:ascii="Times New Roman" w:hAnsi="Times New Roman" w:cs="Times New Roman"/>
          <w:bCs/>
          <w:iCs/>
          <w:sz w:val="24"/>
          <w:szCs w:val="24"/>
          <w:lang w:val="ro-RO"/>
        </w:rPr>
        <w:t>) numerotarea săptămânilor se poate modifica.</w:t>
      </w:r>
    </w:p>
    <w:p w14:paraId="767371EF" w14:textId="77777777" w:rsidR="00D20423" w:rsidRPr="00DD2093" w:rsidRDefault="00D20423" w:rsidP="00B60D84">
      <w:pPr>
        <w:spacing w:before="80" w:after="80" w:line="276" w:lineRule="auto"/>
        <w:rPr>
          <w:rFonts w:ascii="Times New Roman" w:hAnsi="Times New Roman" w:cs="Times New Roman"/>
          <w:sz w:val="24"/>
          <w:szCs w:val="24"/>
        </w:rPr>
      </w:pPr>
    </w:p>
    <w:sectPr w:rsidR="00D20423" w:rsidRPr="00DD2093" w:rsidSect="00F2294C">
      <w:pgSz w:w="15840" w:h="12240" w:orient="landscape"/>
      <w:pgMar w:top="1135" w:right="1440" w:bottom="28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1EE9CB" w14:textId="77777777" w:rsidR="00FA4A91" w:rsidRDefault="00FA4A91" w:rsidP="00C116D8">
      <w:pPr>
        <w:spacing w:after="0" w:line="240" w:lineRule="auto"/>
      </w:pPr>
      <w:r>
        <w:separator/>
      </w:r>
    </w:p>
  </w:endnote>
  <w:endnote w:type="continuationSeparator" w:id="0">
    <w:p w14:paraId="096ECDA6" w14:textId="77777777" w:rsidR="00FA4A91" w:rsidRDefault="00FA4A91" w:rsidP="00C116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NewRoman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B3FA81" w14:textId="470FD196" w:rsidR="00C116D8" w:rsidRPr="00C116D8" w:rsidRDefault="00C116D8">
    <w:pPr>
      <w:pStyle w:val="Subsol"/>
      <w:rPr>
        <w:lang w:val="ro-RO"/>
      </w:rPr>
    </w:pPr>
    <w:r>
      <w:rPr>
        <w:lang w:val="ro-RO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7482AB" w14:textId="77777777" w:rsidR="00FA4A91" w:rsidRDefault="00FA4A91" w:rsidP="00C116D8">
      <w:pPr>
        <w:spacing w:after="0" w:line="240" w:lineRule="auto"/>
      </w:pPr>
      <w:r>
        <w:separator/>
      </w:r>
    </w:p>
  </w:footnote>
  <w:footnote w:type="continuationSeparator" w:id="0">
    <w:p w14:paraId="0F816B83" w14:textId="77777777" w:rsidR="00FA4A91" w:rsidRDefault="00FA4A91" w:rsidP="00C116D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E353F"/>
    <w:multiLevelType w:val="hybridMultilevel"/>
    <w:tmpl w:val="CA325406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4A0D4A"/>
    <w:multiLevelType w:val="multilevel"/>
    <w:tmpl w:val="09E057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72841269">
    <w:abstractNumId w:val="0"/>
  </w:num>
  <w:num w:numId="2" w16cid:durableId="4543745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6087"/>
    <w:rsid w:val="00011EC4"/>
    <w:rsid w:val="00012A60"/>
    <w:rsid w:val="00032E53"/>
    <w:rsid w:val="00033624"/>
    <w:rsid w:val="00041BD4"/>
    <w:rsid w:val="000E0DF1"/>
    <w:rsid w:val="00103834"/>
    <w:rsid w:val="00105BB2"/>
    <w:rsid w:val="00110F9E"/>
    <w:rsid w:val="00125CCB"/>
    <w:rsid w:val="00130185"/>
    <w:rsid w:val="001332B0"/>
    <w:rsid w:val="001421D9"/>
    <w:rsid w:val="0015767A"/>
    <w:rsid w:val="00184379"/>
    <w:rsid w:val="00194F9D"/>
    <w:rsid w:val="00195218"/>
    <w:rsid w:val="001A2EE9"/>
    <w:rsid w:val="00215558"/>
    <w:rsid w:val="0025073E"/>
    <w:rsid w:val="002578E0"/>
    <w:rsid w:val="00264DA6"/>
    <w:rsid w:val="002923DA"/>
    <w:rsid w:val="0029467C"/>
    <w:rsid w:val="002B7E3E"/>
    <w:rsid w:val="002E3B4B"/>
    <w:rsid w:val="003312A6"/>
    <w:rsid w:val="00345A94"/>
    <w:rsid w:val="0036724D"/>
    <w:rsid w:val="003770D0"/>
    <w:rsid w:val="003B505F"/>
    <w:rsid w:val="003C33F2"/>
    <w:rsid w:val="003F4FB2"/>
    <w:rsid w:val="00465D4E"/>
    <w:rsid w:val="004B6087"/>
    <w:rsid w:val="004B73F2"/>
    <w:rsid w:val="004C7947"/>
    <w:rsid w:val="00562FCA"/>
    <w:rsid w:val="005843A5"/>
    <w:rsid w:val="005C28B3"/>
    <w:rsid w:val="005D7AAE"/>
    <w:rsid w:val="00631E45"/>
    <w:rsid w:val="00655D35"/>
    <w:rsid w:val="00686E75"/>
    <w:rsid w:val="00690780"/>
    <w:rsid w:val="006A7F56"/>
    <w:rsid w:val="006B21CE"/>
    <w:rsid w:val="006B6B43"/>
    <w:rsid w:val="006D1273"/>
    <w:rsid w:val="006D22FE"/>
    <w:rsid w:val="006D39E0"/>
    <w:rsid w:val="007031FF"/>
    <w:rsid w:val="00714EE5"/>
    <w:rsid w:val="007273B9"/>
    <w:rsid w:val="00744C1A"/>
    <w:rsid w:val="0074696D"/>
    <w:rsid w:val="00750296"/>
    <w:rsid w:val="0075038B"/>
    <w:rsid w:val="00764EE8"/>
    <w:rsid w:val="0076511B"/>
    <w:rsid w:val="00767B15"/>
    <w:rsid w:val="00777CFE"/>
    <w:rsid w:val="007805A8"/>
    <w:rsid w:val="007B4D39"/>
    <w:rsid w:val="007D1B9D"/>
    <w:rsid w:val="00840B70"/>
    <w:rsid w:val="00845765"/>
    <w:rsid w:val="008560F9"/>
    <w:rsid w:val="00864BA6"/>
    <w:rsid w:val="00870811"/>
    <w:rsid w:val="008841CC"/>
    <w:rsid w:val="00892E33"/>
    <w:rsid w:val="008B5D76"/>
    <w:rsid w:val="0090433B"/>
    <w:rsid w:val="00931640"/>
    <w:rsid w:val="009423BF"/>
    <w:rsid w:val="00994E6A"/>
    <w:rsid w:val="009B39EC"/>
    <w:rsid w:val="009B6BA1"/>
    <w:rsid w:val="009C2A67"/>
    <w:rsid w:val="009C3565"/>
    <w:rsid w:val="009E67BC"/>
    <w:rsid w:val="00A10FEA"/>
    <w:rsid w:val="00A14BB6"/>
    <w:rsid w:val="00A30EE7"/>
    <w:rsid w:val="00A31666"/>
    <w:rsid w:val="00A402C3"/>
    <w:rsid w:val="00A51373"/>
    <w:rsid w:val="00A736F3"/>
    <w:rsid w:val="00AC1431"/>
    <w:rsid w:val="00AD44BB"/>
    <w:rsid w:val="00AF043A"/>
    <w:rsid w:val="00B54D14"/>
    <w:rsid w:val="00B60D84"/>
    <w:rsid w:val="00B61249"/>
    <w:rsid w:val="00B81958"/>
    <w:rsid w:val="00BA2B4E"/>
    <w:rsid w:val="00BC57E6"/>
    <w:rsid w:val="00C03FBB"/>
    <w:rsid w:val="00C116D8"/>
    <w:rsid w:val="00C11BEB"/>
    <w:rsid w:val="00C711B4"/>
    <w:rsid w:val="00C760FF"/>
    <w:rsid w:val="00C814EB"/>
    <w:rsid w:val="00C81713"/>
    <w:rsid w:val="00C85013"/>
    <w:rsid w:val="00D20423"/>
    <w:rsid w:val="00D4610B"/>
    <w:rsid w:val="00D50986"/>
    <w:rsid w:val="00D60417"/>
    <w:rsid w:val="00D65678"/>
    <w:rsid w:val="00D718B6"/>
    <w:rsid w:val="00D74AB3"/>
    <w:rsid w:val="00D81B3E"/>
    <w:rsid w:val="00DA050F"/>
    <w:rsid w:val="00DD2093"/>
    <w:rsid w:val="00DE70A2"/>
    <w:rsid w:val="00DE752B"/>
    <w:rsid w:val="00E32B94"/>
    <w:rsid w:val="00E457A7"/>
    <w:rsid w:val="00E474F9"/>
    <w:rsid w:val="00E54E08"/>
    <w:rsid w:val="00E64610"/>
    <w:rsid w:val="00E91C90"/>
    <w:rsid w:val="00EC6D93"/>
    <w:rsid w:val="00EF4EC7"/>
    <w:rsid w:val="00F07A1F"/>
    <w:rsid w:val="00F2294C"/>
    <w:rsid w:val="00F467AF"/>
    <w:rsid w:val="00F85592"/>
    <w:rsid w:val="00FA4A91"/>
    <w:rsid w:val="00FC54C4"/>
    <w:rsid w:val="00FD2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2043B8"/>
  <w15:docId w15:val="{AF61ADE0-5082-49BC-BF98-D57D289F38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C116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C116D8"/>
  </w:style>
  <w:style w:type="paragraph" w:styleId="Subsol">
    <w:name w:val="footer"/>
    <w:basedOn w:val="Normal"/>
    <w:link w:val="SubsolCaracter"/>
    <w:uiPriority w:val="99"/>
    <w:unhideWhenUsed/>
    <w:rsid w:val="00C116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C116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990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0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047784-8E97-46F9-870B-F91D930CC6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6</TotalTime>
  <Pages>13</Pages>
  <Words>2035</Words>
  <Characters>11809</Characters>
  <Application>Microsoft Office Word</Application>
  <DocSecurity>0</DocSecurity>
  <Lines>98</Lines>
  <Paragraphs>27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anda</dc:creator>
  <cp:keywords/>
  <dc:description/>
  <cp:lastModifiedBy>Alina Birta</cp:lastModifiedBy>
  <cp:revision>17</cp:revision>
  <dcterms:created xsi:type="dcterms:W3CDTF">2022-05-11T11:39:00Z</dcterms:created>
  <dcterms:modified xsi:type="dcterms:W3CDTF">2022-06-30T06:16:00Z</dcterms:modified>
</cp:coreProperties>
</file>